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28" r:id="rId2"/>
    <p:sldId id="432" r:id="rId3"/>
    <p:sldId id="433" r:id="rId4"/>
    <p:sldId id="434" r:id="rId5"/>
    <p:sldId id="436" r:id="rId6"/>
    <p:sldId id="392" r:id="rId7"/>
    <p:sldId id="393" r:id="rId8"/>
    <p:sldId id="394" r:id="rId9"/>
    <p:sldId id="395" r:id="rId10"/>
    <p:sldId id="396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30" r:id="rId20"/>
    <p:sldId id="405" r:id="rId21"/>
    <p:sldId id="406" r:id="rId22"/>
    <p:sldId id="40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415" r:id="rId31"/>
    <p:sldId id="417" r:id="rId32"/>
    <p:sldId id="418" r:id="rId33"/>
    <p:sldId id="419" r:id="rId34"/>
    <p:sldId id="420" r:id="rId35"/>
    <p:sldId id="421" r:id="rId36"/>
    <p:sldId id="422" r:id="rId37"/>
    <p:sldId id="423" r:id="rId38"/>
    <p:sldId id="425" r:id="rId39"/>
    <p:sldId id="426" r:id="rId40"/>
    <p:sldId id="427" r:id="rId41"/>
    <p:sldId id="435" r:id="rId42"/>
    <p:sldId id="429" r:id="rId43"/>
    <p:sldId id="437" r:id="rId44"/>
    <p:sldId id="438" r:id="rId45"/>
  </p:sldIdLst>
  <p:sldSz cx="9144000" cy="6858000" type="screen4x3"/>
  <p:notesSz cx="6831013" cy="93964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CC00"/>
    <a:srgbClr val="FF3399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43" autoAdjust="0"/>
    <p:restoredTop sz="90032" autoAdjust="0"/>
  </p:normalViewPr>
  <p:slideViewPr>
    <p:cSldViewPr>
      <p:cViewPr varScale="1">
        <p:scale>
          <a:sx n="97" d="100"/>
          <a:sy n="97" d="100"/>
        </p:scale>
        <p:origin x="99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6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59"/>
        <p:guide pos="21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099BB826-9E7F-4426-A512-13E7F1A0F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16T07:31:31.7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80 15387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16T07:34:03.4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2 2891 24575,'-6'6'0,"4"0"0,-11 12 0,-1 4 0,-13 18 0,5-9 0,-9 8 0,-2 8-756,8-14 0,0 1 756,0 1 0,0 1 0,-9 10 0,-1 1 0,6-7 0,-1 1-990,-8 7 1,-2 1 989,3 2 0,1-1 0,7-13 0,0 0-510,-4 8 0,1-2 510,-5 13 0,11-24 0,0-1 0,-7 12 0,7-10 1273,11-17-1273,1 5 2008,9-13-2008,-4 5 1230,8-7-1230,-2 0 0,3 1 0,-6 6 0,1 2 0,-9 7 0,2 1 0,-3-5 0,4 0 0,1-5 0,4-3 0,-1 0 0,1-4 0,3 0 0,0-5 0,8-4 0,0-7 0,4-3 0,1-1 0,-3 0 0,6 1 0,-2-1 0,2 3 0,5-2 0,6-4 0,9-4 0,2-1 0,8-3 0,-10 7 0,5-2 0,-10 7 0,-5-1 0,-6 6 0,-3-2 0,-4 6 0,0 1 0,-4 3 0,0 0 0,-5 0 0,-2 3 0,-9 1 0,0 5 0,-4 2 0,1 2 0,-1 1 0,-10 14 0,-3 5 0,3-6 0,-2 1-460,-19 17 460,17-20 0,1-1 0,-15 13 0,1-1 0,7-9 0,4 1 0,7-15 0,8 2 0,2-9 0,6-2 0,-2-1 460,5-8-460,2-3 0,2-4 0,0-2 0,0 4 0,0-3 0,0 6 0,0-3 0,0 1 0,0 2 0,0-3 0,0 4 0,0-4 0,0-4 0,0-14 0,0-1 0,0-14 0,0-1 0,4-2 0,1-9 0,0 10 0,-1-11 0,-4 16 0,0-3 0,3 15 0,-2 1 0,2 12 0,-3-2 0,0 10 0,0 3 0,0 10 0,0 1 0,0 3 0,0-4 0,-2-3 0,1 2 0,-7-5 0,7 3 0,-4-3 0</inkml:trace>
  <inkml:trace contextRef="#ctx0" brushRef="#br0" timeOffset="30076">3650 4021 24575,'-11'5'0,"-5"8"0,-5 2 0,-3 4 0,5-1 0,-2-2 0,-4 11 0,-5-1 0,-6 15 0,4-5 0,-4 10 0,3-4-316,11-13 0,-1 2 316,-17 19 0,5 3 0,-2-1 0,9-10 0,8-8 0,-1 2 0,1-7 0,0-1 0,2 7 0,0 0 0,-2-4 0,1-2 0,-5 18 0,7-17 0,0 2 0,-6 15 0,9-16 0,-1 1 0,-13 25 0,3-1 0,2 1 0,0 0 0,12-19 0,0 1 0,-12 23 0,11-21 0,2 1 0,-5 23 0,5-27 0,1 1-540,2 1 0,2 0 540,-3-1 0,1 1 0,1 2 0,1 0 0,-1-2 0,1 0 0,2 3 0,0 0 0,1 0 0,0 0 0,1 1 0,2-1 0,-1 24 0,0-30 0,0 1 0,0 27 0,0-22 0,0 1 0,-1-9 0,2-1 0,0 8 0,2-2 0,6 12-311,-1-18 1,0 1 310,11 23 0,0 5 0,4-6 0,-3-6 0,7 4 0,-8-10 0,7 5-124,-4-6 124,5 0 0,-1 0 0,0 0 0,0-1 0,1 1 0,-5 0 0,11 14 0,-13-16 0,-4-11 0,1 0 0,6 15 0,1 11 0,3 0 0,-3-6 0,-1-2 0,3 1 0,-7-5 0,3 0 0,6 11 69,-8-9-69,-5-15 0,0 1 0,3 24 0,1-6 0,-1 4 0,-3 2 0,3 1 0,-3 5 0,-1-12 1040,-1-6-1040,-5-8 655,0-9-655,-1-5 137,1-5-137,-2-8 556,1 3-556,2-3 0,-1 7 0,5-2 0,-5 6 0,2-6 0,0 2 0,-2-3 0,1-4 0,-2 3 0,-1-6 0,0 2 0,-2-3 0,1-2 0,-4 1 0,2-2 0,-1 0 0,2-1 0,1-2 0,1 0 0,0 0 0,-3-2 0,2-5 0,-1-3 0,3-8 0,0-1 0,1-3 0,-1 0 0,0-1 0,1-4 0,4-1 0,-3-4 0,2-1 0,-3 1 0,0-1 0,0 1 0,-3 3 0,-1 3 0,-4 3 0,0 8 0,0-2 0,0 10 0,0-2 0,0 3 0,-3 5 0,2 1 0,-4 6 0,2 0 0,-4 4 0,0 4 0,0 4 0,0 5 0,-1 3 0,0 2 0,-4 5 0,-1 4 0,-4 2 0,-1 5 0,1 0 0,0-6 0,0 0 0,4-10 0,2-5 0,4-6 0,0-6 0,4-2 0,0-3 0,-2-5 0,-7-10 0,-6-3 0,-6-11 0,-4 2 0,-7-5 0,-5 0 0,0-4 0,-3 2 0,7-2 0,3 9 0,5 1 0,9 8 0,1 2 0,8 3 0,1 1 0,8 2 0,1 1 0,5 3 0,-2 3 0,0-2 0,-3 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2T05:55:32.9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0 3255 24575,'8'0'0,"3"0"0,-2 0 0,3 0 0,0 0 0,3 0 0,2 0 0,-1 0 0,7 0 0,-5 0 0,9 0 0,3 0 0,0 0 0,8 0 0,-4 0 0,5 0 0,0 0 0,-4-3 0,3 2 0,-4-2 0,5-1 0,0 0 0,-4 0 0,3-3 0,-4 6 0,0-6 0,4 7 0,-3-7 0,-1 3 0,4 0 0,-8 0 0,8 1 0,-8 2 0,3-2 0,-4 3 0,0 0 0,0-4 0,0 4 0,-1-4 0,1 4 0,0 0 0,5 0 0,-4 0 0,7 0 0,-7 0 0,8 0 0,-3 0 0,21 0 0,-8 0-216,-17 0 0,0 0 216,25 0 0,-14 0 0,17 0 0,-11-3 0,9 2 0,-26-3 0,0 0 0,20 3 0,-20-3 0,0 0 0,4 3 0,0 1 0,-5-2 0,0 0 0,3 0 0,-2 0 0,18 1 0,2-2 0,1 3 0,3 0 0,-4 0 0,-1 0 0,0 0 0,-5 0 0,-15 0 0,1 0 0,23 0 0,-23 0 0,1 0 0,-1 0 0,0 0 0,26 0 0,-5 0 0,-22 0 0,1 0 0,21-4 0,-21 4 0,1-1 0,25-7 0,-1 7 0,-6-2 0,1-1 0,-1 3 0,-19-1 0,0 0 0,22-1 0,-19 2 0,0 1 0,23-4 0,-22 4 0,-1 0 0,16 0 0,-18 0 0,1 0 0,15 0 0,9 0 0,-1 0 0,-11 0 0,-1 0 0,-10 0 0,4 0 0,-3 0 0,-1 0 0,-1-3 0,-4 2 0,0-2 432,-4 3-432,-1 0 0,-8-3 0,0 2 0,-7-1 0,-1 2 0,-2 0 0,-1 0 0,1 0 0,-1-2 0,7 1 0,5-5 0,8 6 0,4-7 0,-1 6 0,1-5 0,0 5 0,0-5 0,4 5 0,-3-2 0,3 0 0,-4 2 0,-4-2 0,-8 3 0,1-3 0,-8 2 0,3-2 0,-5 3 0,-2 0 0,10 0 0,12 0 0,18 0 0,11 0 0,-20 0 0,2 0-1699,0 0 0,0 0 1699,7 0 0,0 0 0,-12 0 0,0 0-365,6-2 0,-1 0 365,15 1 0,4-3 0,-13 4 0,-16 0 0,-8 0 0,-9 0 0,-3 0 3252,-4 0-3252,0 0 876,1 0-876,-1 0 0,0 0 0,1 0 0,-1 0 0,4 0 0,-3 0 0,2 0 0,-2 0 0,-1 0 0,0 0 0,-4 0 0,-7 0 0,-4 0 0,-4 0 0,-2 0 0,3-3 0,3 2 0,4-1 0</inkml:trace>
  <inkml:trace contextRef="#ctx0" brushRef="#br0" timeOffset="4431">8869 3219 24575,'22'0'0,"0"0"0,-2 0 0,0 0 0,0 0 0,0 3 0,-1-2 0,1 5 0,-3-6 0,-5 3 0,-1-3 0,-1 3 0,-1-2 0,2 2 0,-5-1 0,6-1 0,-3 1 0,0 1 0,2-3 0,-5 3 0,3-3 0,-4 0 0,1 0 0,-1 0 0,0 0 0,1 0 0,-1 0 0,1 0 0,-1 0 0,0 0 0,1 0 0,-1 0 0,3 0 0,1 0 0,3 0 0,0 0 0,3 0 0,6 0 0,-1 0 0,13 0 0,-7 0 0,7 0 0,-4 0 0,-4 0 0,-5 0 0,-4 0 0,-7 0 0,-1 0 0,-2 0 0,-1 0 0,0 0 0,1 0 0,5 0 0,7 0 0,3 0 0,11 0 0,-6 0 0,12 0 0,-3 0 0,9 0 0,-4 0 0,9 3 0,-9-2-262,-10 1 1,1 0 261,23-2 0,-20 0 0,1 0-588,-1 0 1,1 0 587,3 0 0,1 0 0,3 0 0,1 0-1070,6 0 1,1 0 1069,0 0 0,0 0 0,5 0 0,-2 0-554,-14 0 1,-1 0 553,6 0 0,-2 0-119,12 0 119,-22 2 0,-1 0 0,20 2 964,-11 1-964,-7 2 2106,-8-4-2106,-1 4 1317,0 0-1317,5 1 0,11-4 0,5 3 0,5-2 0,6-1-60,-24 1 0,0-2 60,21-2 0,-22 3 0,-1 0 0,15-3 0,1 3 0,-7-1 0,-5-2 0,-13 2 0,-2-3 0,-9 0 796,-2 0-796,-3 0 0,4 0 0,3 0 0,5 0 0,7 0 0,-3 0 0,2 0 0,-6 0 0,-2 0 0,-3 0 0,-2 0 0,-2 0 0,-3 0 0,1 0 0,2 0 0,4 0 0,4 0 0,12 0 0,2 0 0,5 0 0,8 0 0,9 0-602,1 0 602,-19 0 0,0 0 0,12 0 0,-16 0 0,0 0 0,3 0 0,-1 0 0,1 0 0,1 0 0,-2 0 0,1 0 0,21 0 0,-3 0 0,-4 0-64,2 0 64,-10 0 0,1 0 0,-1 0 0,10 0 0,-7 0 0,-12 0 0,0 0 0,12 0 0,12 0 0,-3 0 0,-4 4 0,7-3 0,-18 5 0,-1-5 0,-12 2 0,-6-3 0,-5 0 600,-3 0-600,-4 0 66,1 0-66,-1 0 0,0 0 0,4 0 0,-3 0 0,5 3 0,-5-2 0,6 2 0,-6-3 0,2 2 0,-2-1 0,-1 1 0,1-2 0,-1 0 0,11 3 0,-2-2 0,14 2 0,-7-3 0,3 0 0,-8 3 0,0-2 0,-4 2 0,-3-3 0,-1 0 0,-2 0 0,-1 0 0,0 0 0,1 2 0,2-1 0,5 1 0,3-2 0,4 0 0,-4 0 0,0 0 0,-4 0 0,-3 0 0,-1 0 0,-2 0 0,-1 0 0,1 0 0,2 0 0,9 0 0,0 0 0,7 0 0,0 0 0,-3 0 0,2 0 0,-3 0 0,-4 0 0,0 0 0,-7 0 0,-1 0 0,-2 0 0,-1 0 0,3 0 0,1 0 0,10 0 0,-5 0 0,13 0 0,-9 0 0,5 0 0,-6 0 0,-2 0 0,-3 0 0,-2 0 0,-2 0 0,-3 0 0,1 0 0,-1 0 0,0 0 0,2 0 0,5 0 0,3 0 0,9 0 0,-3 0 0,-1-3 0,-4 3 0,-4-3 0,0 3 0,0 0 0,0-3 0,4 3 0,-3-3 0,-1 1 0,-1 1 0,-4-1 0,4 2 0,-5 0 0,3 0 0,-4 0 0,0 0 0,-2 0 0,-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2T05:51:43.5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28 11492 24575,'0'19'0,"0"-3"0,-6 12 0,-3 11 0,0-6 0,-1-5 0,0 2 0,3 18 0,-11-5 0,10-4 0,1-2-595,-8-4 595,4 7 0,-1 2 0,-10 14 0,10-22 0,0 2-733,-2 2 0,1-2 733,-5 17 0,5-20 0,0-1-395,-9 21 395,10-25 0,1 1 0,-6 26 0,5-10 0,4-1 0,0-14 0,4-1 403,1-13-403,3-3 1613,0-5-1613,0-2 440,0-1-440,0-6 0,0-2 0,0-6 0,0 2 0,0 2 0,2-1 0,-1 1 0,3 0 0,-3 0 0,4 0 0,-2-1 0,0 1 0,1-1 0,-1 1 0,3 0 0,-1-4 0,11-1 0,3-3 0,14-5 0,-7 3 0,11-7 0,-11 7 0,7-4 0,-12 9 0,2 0 0,-13 4 0,2 0 0,-6 3 0,-1 1 0,-2 4 0,-1 1 0,-2 2 0,-2 0 0,-1 1 0,-3 0 0,1-1 0,-4 1 0,-3 3 0,-10 5 0,-9 10 0,-10 9 0,2-3-223,16-9 0,0 0 223,-15 10 0,-5 7 0,6-9 0,6-5 0,10-7 0,5-7 0,7-2 0,3-2 0,4-7 0,2-1 0,0-8 446,0 4-446,2-3 0,-1 4 0,1 0 0,-2-1 0,0 1 0,0 0 0,0 0 0,0 0 0,0-4 0,0 0 0,0-3 0,0-12 0,0 6 0,0-15 0,0 8 0,-6-4 0,-2 1 0,-3 3 0,-2 2 0,5 3 0,-4 4 0,8 0 0,-4 7 0,8 1 0,-1 5 0,4 1 0,2 2 0,0 0 0,-2 0 0,-1 0 0</inkml:trace>
  <inkml:trace contextRef="#ctx0" brushRef="#br0" timeOffset="3098">16284 11395 24575,'0'32'0,"0"26"0,0-4-747,0-16 0,0 1 747,0-4 0,0-2-1139,0 17 1139,0-1 0,0-1 0,0-4 0,0 14 0,0-1 0,0-13 0,0-1 0,0 0 0,0 5 457,0 9-457,0-6 0,0-12 0,0-5 0,0-10 0,0-3 706,0-6-706,0-6 1283,0 0-1283,0-4 187,0-4-187,0-6 0,0-1 0,0-4 0,0 5 0,0 0 0,0-1 0,0 1 0,0 0 0,3-3 0,-3-1 0,6-7 0,-2-4 0,3-5 0,3-4 0,1 1 0,4-5 0,-1 3 0,1-3 0,-1 9 0,-1 3 0,-3 6 0,-2 6 0,-2 0 0,-1 6 0,-2 3 0,0 3 0,-3 2 0,0 0 0,0 1 0,0 6 0,0 1 0,0 7 0,0 4 0,0 0 0,0 5 0,0-4 0,0-2 0,0-3 0,0-3 0,0-5 0,0-3 0,0-4 0,0 1 0,0-1 0,0 1 0,-5-1 0,1-2 0,-4 2 0,3-4 0,0 1 0,2-4 0,0-4 0,3 0 0,-2 0 0,1 1 0,-4 5 0,2-5 0,-2 4 0,0-1 0,0 2 0,-1 0 0,-2 0 0,-1 0 0,-3 0 0,0 0 0,3 0 0,0 0 0,4 0 0,-1 0 0,1 0 0,0-4 0,-1-3 0,1-1 0,-1-3 0,0-4 0,0 2 0,2-8 0,-1 11 0,4-8 0,-4 8 0,5-5 0,-5 6 0,4-3 0,-4 3 0,4 0 0,-4 1 0,4 2 0,-1 1 0,2-1 0,0 1 0,-2 2 0,1-1 0,-3 1 0,1-5 0,-6-1 0,0-2 0,-3-1 0,2-4 0,-2-4 0,1-1 0,-2-3 0,2 5 0,-1-1 0,4 0 0,2 4 0,0 3 0,3 2 0,0 5 0,-2-3 0,4 4 0,-1 0 0,-1 2 0,3 1 0,-2 2 0</inkml:trace>
  <inkml:trace contextRef="#ctx0" brushRef="#br0" timeOffset="88226">16101 9591 24575,'0'0'0</inkml:trace>
  <inkml:trace contextRef="#ctx0" brushRef="#br0" timeOffset="91084">14104 14055 24575,'14'0'0,"1"0"0,9 0 0,5 0 0,17 0 0,-9 0 0,16 0 0,-1 0 0,-3-7 0,-19 4 0,0 1 0,21-6 0,1 0 0,-1 4 0,-12-1 0,-5-1 0,-13 5 0,-1-2 0,-8 3 0,-3 0 0,-1 0 0,-3 0 0,-2 0 0,0 0 0</inkml:trace>
  <inkml:trace contextRef="#ctx0" brushRef="#br0" timeOffset="94869">14048 14195 24575,'8'0'0,"-1"3"0,-2-3 0,4 3 0,0-1 0,3-1 0,-3 2 0,2-3 0,-4 0 0,1 0 0,-2 2 0,-1-1 0,0 1 0,1-2 0,-1 0 0,1 0 0,2 0 0,1 0 0,7 0 0,0 0 0,4 0 0,0 0 0,0 0 0,-4 0 0,-3 0 0,-2 0 0,-5 3 0,3-2 0,-4 1 0,0-2 0,1 0 0,-1 0 0,0 0 0,0 2 0,1-1 0,-1 1 0,1-2 0,-1 0 0,0 0 0,6 0 0,-2 3 0,9-2 0,-5 2 0,6-3 0,-3 3 0,4-3 0,0 3 0,0-3 0,-4 0 0,3 0 0,-6 3 0,3-2 0,-1 1 0,-2-2 0,6 0 0,-6 0 0,6 3 0,-6-2 0,6 2 0,-6-3 0,2 0 0,-6 0 0,0 0 0,-4 0 0,1 0 0,-1 0 0,1 0 0,-1 0 0,3 0 0,5 0 0,3 0 0,8 3 0,-3-2 0,7 2 0,-3-3 0,12 3 0,-10-2 0,10 2 0,-16-3 0,3 0 0,0 0 0,1 3 0,3-2 0,1 2 0,0-3 0,4 0 0,-3 0 0,7 0 0,-7 0 0,3 0 0,-4 0 0,-4 0 0,3 0 0,-3 0 0,4 0 0,0 0 0,4 0 0,12 0 0,-8 0 0,17 0 0,-13 0 0,4 0 0,4 0 0,-9 0 0,0 0 0,-2 0 0,-8 0 0,3 0 0,-4 0 0,0-3 0,4 2 0,2-2 0,4 3 0,0-3 0,0 2 0,-5-3 0,0 4 0,-5 0 0,-1 0 0,1 0 0,0 0 0,0-3 0,0 2 0,0-2 0,4 3 0,-7 0 0,6 0 0,-11 0 0,0 0 0,-6 0 0,-6 0 0,0 0 0,-4 0 0,1 0 0,-1 0 0,0 0 0,-2-2 0,2 1 0,-2-1 0,5 2 0,-2 0 0,6-3 0,-3 2 0,3-4 0,-3 4 0,-1-1 0,-2 2 0,-1 0 0,1 0 0,-1 0 0,-2 0 0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2T05:59:48.4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6 16387 24575,'-6'-3'0,"-6"-9"0,-4-4 0,-10-8 0,3-2 0,-8 3 0,5 4 0,0-2 0,1 6 0,5 1 0,3 5 0,2 5 0,5 1 0,2 3 0,2 0 0,-2 0 0,-1 0 0,0 3 0,-3 3 0,-1 7 0,-1 4 0,-8 9 0,8-5 0,-8 9 0,7-9 0,-7 9 0,7-4 0,-1 8 0,3-4 0,1 4 0,0-1 0,2-3 0,6 0 0,0-7 0,4-3 0,0 0 0,0-3 0,0 2 0,0-6 0,0 2 0,6-2 0,5 3 0,2-3 0,3 4 0,-4-5 0,0 0 0,0 0 0,0-2 0,1 1 0,2-4 0,1 2 0,4-2 0,0-3 0,-3-1 0,-2-3 0,-3 0 0,-3 0 0,0 0 0,-1 0 0,1-6 0,4-4 0,-1-6 0,6-9 0,-3 4 0,3-8 0,0-1 0,1-1 0,1-7 0,-1 7 0,-4-7 0,-4 8 0,0 1 0,-7 1 0,-1 7 0,-3-2 0,0 3 0,0 3 0,0-2 0,0 6 0,0-2 0,0 3 0,0 3 0,0-3 0,0 6 0,0-2 0,0 3 0,0 0 0,2 7 0,4 5 0,4 9 0,7 5 0,2 4 0,3-2 0,-4 2 0,-1-8 0,-4 2 0,-4-9 0,3 5 0,-6-9 0,2 3 0,-4-4 0,0 1 0,-1 0 0,3-1 0,-1 1 0,1 2 0,0 1 0,3 3 0,0 1 0,3-1 0,0-3 0,-3 3 0,0-6 0,-3 3 0,-1-4 0,-2 1 0,2-3 0,-4-3 0,1-6 0,-2-3 0,0 0 0,0-2 0,0 2 0,-3-3 0,3 3 0,-3 0 0,3 1 0,0 2 0,0-3 0,0 1 0,-3-1 0,0 0 0,-3-3 0,3 8 0,0-1 0</inkml:trace>
  <inkml:trace contextRef="#ctx0" brushRef="#br0" timeOffset="1860">1248 15589 24575,'20'0'0,"4"0"0,-3 0 0,7 0 0,-7 0 0,3 0 0,-8 0 0,-3 0 0,-2 0 0,-5 0 0,3 0 0,-6 2 0,-1 1 0,-2 5 0,3 1 0,-3 4 0,6 2 0,-3-2 0,4 6 0,-1-6 0,0 3 0,0-4 0,0 0 0,-2 0 0,-2-2 0,1-2 0,-3-2 0,3-1 0,-1-2 0,-1-3 0,1-3 0,-2-2 0,0-7 0,0 2 0,0-9 0,0 3 0,0-8 0,0 3 0,0-2 0,3 3 0,0 0 0,4 4 0,-1 0 0,0 7 0,-1 1 0,-1 2 0,0 3 0,-1 1 0,3-1 0,-1 3 0,3-5 0,5 4 0,0-4 0,6 1 0,-3 1 0,4 0 0,0 3 0,-1 0 0,1 0 0,-3 0 0,2 0 0,-6 0 0,2 0 0,-3 3 0,-3 0 0,0 2 0,-4 1 0,1 0 0,-1-1 0,-2 1 0,0-1 0,-3 1 0,0-1 0,0 1 0,0-1 0,0 0 0,0 1 0,2-1 0,1 1 0,0-1 0,2 4 0,-4-3 0,2 2 0,-3-2 0,2 0 0,-1-3 0,1-1 0</inkml:trace>
  <inkml:trace contextRef="#ctx0" brushRef="#br0" timeOffset="3209">2272 16297 24575,'31'0'0,"2"0"0,2 0 0,19 0-1045,-10-3 1045,-11-3 0,1-1-435,-2 0 0,0-1 435,0-3 0,0 0 0,22-6 0,-21 8 0,-1 0 0,7-7 184,-9 8 0,0-1-184,2-6 0,6 3 0,-21 5 502,0-1-502,-9 6 236,-2-3 0,-3 5 1,-1 0-1</inkml:trace>
  <inkml:trace contextRef="#ctx0" brushRef="#br0" timeOffset="4830">2582 15926 24575,'0'11'0,"0"4"0,0-2 0,0 10 0,0-6 0,0 11 0,3 2 0,2 0 0,5 3 0,-2-4 0,2-4 0,-3 3 0,0-11 0,0 6 0,-4-10 0,3 3 0,-3-4 0,0-3 0,0 3 0,-3-6 0,0 3 0,2-4 0,-1 3 0,1-2 0,-2 2 0,3-2 0,0 2 0,3 1 0,-3 3 0,3 0 0,-3 1 0,3-1 0,0-3 0,-3-1 0,2-2 0,-4-1 0,1 1 0,-2 0 0,0-1 0,2-2 0,-1 2 0,1-3 0,0 3 0,1 3 0,0 1 0,2 3 0,-1 0 0,2 0 0,-3-3 0,2 0 0,-4-4 0,1 1 0,-2-1 0,2-2 0,1 0 0,0-6 0,2-3 0,-5-3 0,6-6 0,-2-2 0,3-11 0,0 2 0,-3 5 0,-1 9 0</inkml:trace>
  <inkml:trace contextRef="#ctx0" brushRef="#br0" timeOffset="8080">3126 15473 24575,'0'10'0,"2"5"0,6 5 0,-1 1 0,6 3 0,-5 5 0,6 1 0,-6 5 0,6-2 0,-3-4 0,4 0 0,-7 0 0,4-4 0,-7 3 0,7-7 0,-4 3 0,1-4 0,-2-4 0,-1 0 0,0-4 0,-3 0 0,3 0 0,-3 1 0,1-1 0,1 3 0,-1-2 0,-1 3 0,2-7 0,-4 3 0,4-6 0,-5 2 0,3-2 0,-1-1 0,-1 1 0,1-1 0,1 3 0,0-2 0,0 6 0,2-6 0,-4 2 0,4-2 0,-5-1 0,3 1 0,-3-1 0,0 1 0,0-1 0,0 3 0,3 4 0,4 9 0,0 0 0,3 3 0,-3-4 0,-1-4 0,1 0 0,-2-7 0,1-1 0,-3-2 0,-1-5 0,-2-5 0,0-2 0,0-5 0,0 2 0,0-3 0,0 0 0,0-8 0,0 3 0,0-7 0,0 0 0,0 3 0,0-3 0,0 1 0,0-2 0,0 0 0,0-3 0,0 7 0,0 1 0,0 1 0,0 9 0,0-5 0,0 6 0,0 1 0,3 2 0,0 4 0,5 2 0,4 0 0,5 0 0,11 0 0,-2 0 0,12 0 0,-3 0 0,4 0 0,-5 0 0,-1 0 0,-11 0 0,-3 0 0,-7 0 0,-2 0 0,-2 2 0,-5 2 0,-1 1 0,-2 1 0,0 2 0,0 1 0,0 7 0,0 0 0,0 1 0,0-2 0,0-2 0,0-4 0,0 2 0,0-5 0,0 3 0,0-4 0,0 1 0,0 0 0,0-1 0,-8 1 0,-7 4 0,-6 0 0,-8 9 0,3-4 0,1 2 0,1-3 0,7-1 0,2-3 0,5-1 0,2-4 0,2 1 0,3-1 0,-2-2 0,3 0 0,-6-3 0,-5 0 0,-7 3 0,-1 1 0,-6 3 0,9 0 0,-5 0 0,10-4 0,0 2 0,2-4 0,7-1 0,1 0 0,6-5 0,0 2 0,2-2 0,-2-1 0,0-2 0,2-1 0,-1-3 0,-1 0 0,3-8 0,-5 12 0,2-5 0</inkml:trace>
  <inkml:trace contextRef="#ctx0" brushRef="#br0" timeOffset="10150">3353 14923 24575,'3'18'0,"3"-5"0,1 2 0,-1-6 0,2 3 0,-4-2 0,5 1 0,-4-5 0,1 6 0,-1-6 0,-1 2 0,1-2 0,-5 2 0,3-2 0,-3 2 0,0-3 0,0 1 0,0-1 0,2-2 0,1-1 0,1-2 0,-1-2 0,-1-1 0,-2-9 0,0 2 0,0-9 0,0-2 0,0 4 0,0-6 0,0 7 0,0 2 0,0-1 0,0 9 0,0-2 0,3 5 0,-1 0 0,4 3 0,-1 0 0,3 0 0,1 0 0,3 0 0,1 0 0,-4 0 0,2 0 0,-5 0 0,3 0 0,-4 0 0,1 0 0,-1 3 0,3 3 0,1 3 0,4 6 0,2-1 0,-1 1 0,-2-5 0,0 2 0,-6-6 0,2 2 0,-2-2 0,-3-1 0,-1 1 0,-2-1 0,0 0 0,0 1 0,0-1 0,0 0 0,0 0 0,0 0 0,0-4 0,0-4 0,0-3 0,0-2 0,0 5 0,0 1 0</inkml:trace>
  <inkml:trace contextRef="#ctx0" brushRef="#br0" timeOffset="11346">4209 15565 24575,'23'0'0,"14"0"0,15 0-1376,-15-2 0,1-1 1376,-1-2 0,-1 0 0,-3 2 0,0 0 181,1-3 0,-1-1-181,13 3 0,10-5 0,-19 4 570,-7 2-570,-18 3 0,-8 0 0,-4 0 1396,-6 0-1396,-10 0 424,-2 6-424,-21 7 0,-7 8 0,19-6 0,1 0 0,-26 12 0,24-8 0,10-9 0</inkml:trace>
  <inkml:trace contextRef="#ctx0" brushRef="#br0" timeOffset="12170">4343 15771 24575,'23'0'0,"-5"0"0,29-4 0,-9-4 0,-7 5 0,0 0 0,11-8 0,-7 7 0,1 0 0,4-4 0,13 0 0,-25 4 0,-14 4 0,-3-2 0,-8 4 0,0-7 0,-3 5 0,0-3 0,0 1 0</inkml:trace>
  <inkml:trace contextRef="#ctx0" brushRef="#br0" timeOffset="14084">5712 15035 24575,'-11'0'0,"0"0"0,6 0 0,1-2 0,-3 1 0,0-7 0,-5 7 0,0-7 0,-1 4 0,1-2 0,0 0 0,0 3 0,0-2 0,0 4 0,3-2 0,-3 3 0,6 0 0,-2 0 0,2 0 0,1 0 0,0 0 0,-1 0 0,0 0 0,-2 3 0,-1 0 0,-3 1 0,2 1 0,-1-2 0,5 0 0,-3 0 0,6 0 0,-2 0 0,2 0 0,-9 2 0,2-1 0,-9 5 0,3 1 0,-9 8 0,7-4 0,-6 4 0,13-6 0,-4-2 0,9 2 0,0-1 0,3-1 0,3 8 0,0-8 0,0 9 0,0-3 0,0 8 0,0 1 0,0 4 0,0-4 0,0 3 0,0-7 0,3 3 0,0-8 0,4 3 0,-1-6 0,0 6 0,7-5 0,1 6 0,6-6 0,6 8 0,0-3 0,1 0 0,1-1 0,-7-5 0,0-2 0,-6-2 0,-3-2 0,0-4 0,-3 0 0,3-3 0,-6 0 0,5 0 0,-5 0 0,9 0 0,-5 0 0,6 0 0,-4 0 0,0 0 0,2-3 0,-1 0 0,-1 0 0,-4-2 0,-3 4 0,4-7 0,0 4 0,6-7 0,2 0 0,3-2 0,0 0 0,-1 0 0,-2 3 0,2-3 0,-9 7 0,2-3 0,-7 3 0,0 1 0,1 2 0,-3 0 0,-1 3 0</inkml:trace>
  <inkml:trace contextRef="#ctx0" brushRef="#br0" timeOffset="16624">5395 14363 24575,'0'8'0,"0"2"0,5-1 0,-4 3 0,7-3 0,-2 3 0,0-3 0,5 1 0,-4 1 0,1-2 0,-2 1 0,0-2 0,-3 1 0,2-3 0,-5 2 0,3-2 0,-3-1 0,0 1 0,2-1 0,-1 0 0,3 1 0,-1-1 0,0 1 0,2-1 0,-4 1 0,1-1 0,-2 1 0,0-1 0,0-6 0,0-6 0,3-4 0,0-13 0,3 10 0,-2-4 0,1 7 0,-4 2 0,4-1 0,-5 2 0,5 5 0,-4-2 0,4 5 0,-2-5 0,2 4 0,0-3 0,1 1 0,2-3 0,1-3 0,3 3 0,4-3 0,0 2 0,1 1 0,-2 0 0,-3 0 0,-3 0 0,0 3 0,-4-2 0,1 4 0,-1-1 0,0 2 0,0 0 0,1 0 0,-1 0 0,1 0 0,-1 2 0,1 1 0,2 3 0,-2 0 0,6 0 0,-6 2 0,5-1 0,-4 5 0,5-6 0,-6 3 0,3 0 0,-4-3 0,1 2 0,-3-2 0,-1-1 0,1 1 0,-3-1 0,3 1 0,-1-1 0,-1 1 0,4-1 0,-2 4 0,0-3 0,0 3 0,-1-4 0,-1 1 0,1-1 0,-2 1 0,0-1 0,0 0 0,0-2 0,0-1 0</inkml:trace>
  <inkml:trace contextRef="#ctx0" brushRef="#br0" timeOffset="21941">3616 17766 24575,'14'14'0,"4"2"0,4 6 0,0 0 0,5 5 0,-5-5 0,0 4 0,-4-8 0,-2-2 0,-6-4 0,-2-2 0,-2-2 0,-1-2 0,-2-1 0,0 1 0,-3-1 0,0 0 0,0 0 0,0 0 0,2 1 0,-1-1 0,1 1 0,0-1 0,-1 1 0,1-1 0,1-2 0,-2-5 0,1-4 0,-2-5 0,0-1 0,0-4 0,0 3 0,0-2 0,0 3 0,0 0 0,0-1 0,0 1 0,0 3 0,0-2 0,0 2 0,3-3 0,0 0 0,3 0 0,0-4 0,0 6 0,0-5 0,-3 9 0,3-2 0,-6 2 0,5 1 0,-2 0 0,2-1 0,1-2 0,-1 2 0,1-2 0,-1 5 0,1-2 0,-1 2 0,1 0 0,2-2 0,9 4 0,-4-4 0,14 4 0,-5-2 0,7 3 0,-4 0 0,-2 0 0,1 0 0,-6 0 0,5 0 0,-7 0 0,4 0 0,0 3 0,-4 1 0,0 5 0,-4-3 0,0 6 0,-3-6 0,-1 3 0,-2-4 0,-3 1 0,-1 0 0,-2-1 0,0 1 0,0-1 0,3 1 0,-3-1 0,5 1 0,-2 2 0,3 1 0,0 1 0,0 1 0,-1-5 0,-1 3 0,1-4 0,-5 1 0,3-1 0,-3 1 0,0-1 0,0 1 0,0-1 0,0 0 0,2-3 0,-2-2 0,3-3 0,-3-2 0,0-4 0,0 3 0,2-5 0,-1 5 0,4-3 0,-2 4 0,0-1 0,2 1 0,-2 2 0,0-2 0,2 4 0,-5-1 0,3 2 0</inkml:trace>
  <inkml:trace contextRef="#ctx0" brushRef="#br0" timeOffset="24474">4489 17470 24575,'23'0'0,"12"0"0,-4 0 0,17 0 0,-17 0 0,17 0 0,-21 0 0,11 0 0,-21 0 0,0 0 0,-6 0 0,-5 0 0,3 0 0,-4 0 0,0 0 0,0 0 0,1 0 0,-1 0 0,0 0 0,1 0 0,-1 0 0,0 0 0,-2 2 0,2-1 0,-5 3 0,2-1 0,-2 2 0,-2-2 0,-1 2 0,-3-2 0,1 2 0,-4 1 0,3 0 0,-3-1 0,1 1 0,1 3 0,-1-3 0,2 6 0,-3-3 0,2 3 0,-1 0 0,-1 0 0,2 1 0,-2-1 0,3-3 0,0 2 0,1-4 0,-1 1 0,-3-2 0,0 0 0,-3 0 0,-3 3 0,-2 1 0,-3 4 0,0-4 0,4 2 0,0-5 0,7 2 0,3-4 0,3 1 0,6-3 0,-3 2 0,2-2 0,-2 2 0,0-4 0,0-7 0,0 0 0,0-4 0,0 4 0,0 1 0,0-1 0,3 1 0,0-4 0,0 6 0,0-3 0</inkml:trace>
  <inkml:trace contextRef="#ctx0" brushRef="#br0" timeOffset="27363">5062 17264 24575,'21'0'0,"-3"0"0,6 0 0,-4-3 0,-4 2 0,0-4 0,0 4 0,-7-2 0,3 3 0,-7 3 0,1 0 0,2 5 0,1 1 0,3 3 0,0-2 0,0 1 0,0-1 0,-2 2 0,1 0 0,-5-3 0,3 0 0,-4-4 0,-2 1 0,0-1 0,-3 0 0,0 1 0,0-1 0,0 1 0,0-1 0,0 1 0,0-1 0,0 1 0,0-1 0,0 4 0,0 0 0,0 3 0,-3-3 0,3 3 0,-3-3 0,0 3 0,3 0 0,-6 0 0,6 0 0,-3-2 0,0 1 0,3-5 0,-3 6 0,3-6 0,-3 2 0,3-2 0,-5 0 0,4-1 0,-4 1 0,2-1 0,-2 1 0,-1-1 0,1 1 0,2-1 0,-2-2 0,4 2 0,-4-4 0,3 1 0,-4 1 0,1-3 0,-1 3 0,1-1 0,-1-1 0,1 1 0,0 1 0,2 0 0,-2 0 0,4 2 0,-3-5 0,3 5 0,-2-3 0,1 1 0,-1 2 0,-2-5 0,2 5 0,-2-4 0,2 1 0,3-2 0,3 0 0,3-2 0,5-2 0,-5-1 0,2-1 0,0 0 0,-1 1 0,1-1 0,-3 1 0,1-1 0,-1 1 0,1 2 0,-1-2 0,1 2 0,-3-3 0,2 1 0,1-1 0,10 0 0,5-1 0,8 0 0,0 3 0,0-2 0,-4 2 0,-2 0 0,-6-2 0,-5 6 0,-3-3 0,-4 3 0,1 0 0,-3 0 0,-1 0 0</inkml:trace>
  <inkml:trace contextRef="#ctx0" brushRef="#br0" timeOffset="117828">2041 14419 24575,'-36'4'0,"-9"9"0,11-1 0,-2 1-1785,0 1 0,1 1 1785,2 1 0,0-1 0,0-1 0,1-1 864,-21 13-864,25-13 0,0-1 0,-23 10 0,3 2 0,3-3 0,3 3 0,-1 0 0,17-5 641,-6-1-641,11-5 0,-3 1 0,0 3 1851,-12 12-1851,3-4 0,-7 8 0,12-6 214,-2-4-214,6 8 0,-7-7 0,7 6 0,-6-2 0,7-2 0,-7 1 0,10-2 0,-4-6 0,10 4 0,-2-10 0,3 3 0,4-4 0,0 0 0,3-3 0,-3 6 0,3-5 0,-4 6 0,4-1 0,0-2 0,-1 6 0,1-3 0,-1 4 0,0 0 0,1 4 0,-1-3 0,-1 11 0,1-6 0,0 12 0,-4-4 0,-2 5 0,1 5 0,-3-4 0,6 8 0,-6-2 0,6-1 0,-3 3 0,0-2-304,7-16 1,0 1 303,-11 22 0,9-19 0,0-1 0,-6 10 0,5-14 0,-1 1 0,-3 12 0,-2 14 0,6-6 0,0-5 0,8 4 0,-4-9 0,4 4 0,0-5 0,0 0 0,0 0 0,0 0 0,0 5 0,0-4 0,4 4 0,0-5 0,4 0 0,-1 0 0,1 0 607,3-5-607,-3 0 0,6-5 0,-3-1 0,3 1 0,0-4 0,0-1 0,3 1 0,-2-4 0,3 4 0,-5-5 0,4 5 0,1-3 0,5 7 0,-1-6 0,1 7 0,3-6 0,2 3 0,6-4 0,-2 0 0,5 0 0,-1 1 0,14 1 0,-13-5 0,11 0 0,-9-8 0,12 4 0,0-3 0,5 1 0,-25-6 0,0 1-444,17 0 444,-12 0 0,-1 0 0,8 0 0,-14-3 0,1 0 0,16 6 0,4-2 0,0 2 0,-4-4 0,-3 0 0,-4 0 0,-1 0 0,1 0 0,0-1 0,17 2 0,-17-4 0,20-1 0,-19-4 0,5 3 0,4-2 0,-4 3 0,5-4 0,-5 0 0,4 0 0,-9 0 0,4 0 0,-5 0 0,-5 0 0,-1 0 444,-4 0-444,-1 0 0,1 3 0,0-2 0,4 2 0,1-3 0,5 0 0,-5 0 0,4 0 0,-3 0 0,-1 0 0,-1 3 0,9-2 0,-10 2 0,6 0 0,-14-2 0,-4 2 0,0 0 0,-1-3 0,1 3 0,0 0 0,3-2 0,-2 5 0,6-2 0,11 3 0,-2-3 0,7 2 0,-10-1 0,-4-1 0,-5 2 0,0-5 0,1 4 0,-7-4 0,3 2 0,-5 0 0,0 1 0,4 0 0,3 2 0,-2-3 0,6 5 0,-6-2 0,3 1 0,-4 0 0,4 0 0,-4 0 0,4 3 0,-8-3 0,3 5 0,-2-5 0,2 6 0,5-6 0,1 7 0,3-6 0,14 8 0,-10-4 0,9 3 0,-16-5 0,-1-3 0,-4 0 0,-1-1 0,1 1 0,-3-1 0,6 1 0,-6-3 0,10-1 0,-2-3 0,19 0 0,-11 0 0,15 0 0,-13 0 0,9 0 0,1 0 0,-15 0 0,0 0-564,29 0 564,-26 1 0,1-2 0,0-3 0,1 0 0,3 1 0,1-1-927,7-5 0,0-1 927,4 2 0,1-1 0,2-1 0,1-1 0,-1 1 0,0-1 0,-13 2 0,1-1 0,0 0 0,1 3 0,0-1 0,-1 0 0,0-3 0,-2 0 0,1 0 0,18-3 0,-2 1 0,-13-2 0,-1 0 0,2-2 0,1-1 0,1-2 0,1-1 0,0-2 0,1-2-1066,4-4 1,-1-1 1065,-5 1 0,0-2 0,2-1 0,-1 0 0,-6 1 0,-1-1 0,5-3 0,-1 1 0,-11 4 0,0 0 0,5-5 0,0-1 0,-11 5 0,-1 0-487,3-3 1,0-1 486,-1-2 0,0-2 0,-2-1 0,0-2 0,2 1 0,0-1 0,-5-1 0,0 0 0,2 3 0,-1 1 0,-4 0 0,-1 1 0,3 1 0,0 0 0,-2-1 0,-2 0 0,-1 3 0,-1 0 0,1-3 0,-1 0 0,-3 0 0,-2 1 0,1-2 0,-1 1 0,-1 0 0,-1 0 0,1 0 0,-1 1 0,8-18 0,-6 13 0,2 1 0,9-12 0,-7 8 0,0 1 0,6-5 0,-8 19 0,0 1 0,7-12 177,1-9-177,-1 5 0,-4 1 0,-4 6 0,0-12 0,-8 4 0,0-4 0,-7 1 0,-19-3 0,9 23 0,-4-1 114,-8-4 1,-3 0-115,1 0 0,-1-1 0,-2-1 0,-1 1 0,-1 0 0,-1 0 0,2-1 0,0 1 0,6 9 0,-1 0 0,-10-15 0,-1-1 0,11 13 0,1 1 0,-10-12 0,1 0 0,5 9 0,1 0 0,4 1 0,1 0 0,-2 3 0,0-1 657,2-2 0,0 0-657,-2 0 0,-1 0 0,0 1 0,0 1-148,-5-6 0,-2 0 148,1 4 0,-1 0 0,-2-3 0,-1 0 0,-2 2 0,0 1 0,11 7 0,0 2 0,-9-3 0,2 1 0,-12-12 0,8 12 0,-2 0 0,11 2 0,0 1 0,-9-1 0,-1 2 0,10 6 0,1 0-78,-3 0 1,-1 0 77,-2 3 0,0 1 0,0 0 0,-2 0 288,-1-1 0,-1 2-288,1 5 0,-2 0 0,-5-4 0,-2 1 0,1 5 0,-1 1-528,-3-3 0,-1 1 528,-2 2 0,1 0 0,4 0 0,0 0 1,-1 0 0,-1 0-1,3 0 0,2 0 0,11 0 0,-1 0 0,-16 2 0,0 1 0,14 0 0,0 0 0,-12 2 0,-2 0 0,9 0 0,0 0 0,0-1 0,1 1 0,0 2 0,1 0 0,-2-1 0,-1-1 0,1 4 0,1 0 0,-2-3 0,-1-1 0,-1 2 0,-1 1 0,-4-1 0,-1 1 0,1 0 0,0 0 0,-4 0 0,-1 1 0,5 0 0,0 1 0,-4-2 0,2 0 0,15 0 0,2-1 0,-12 1 0,2-1 0,-11 5 0,8-4 0,0 0-36,-10 6 36,20-7 0,-1 0 0,4 1 0,1 0 0,-23 6 0,22-4 0,1 0 0,-16 3 0,9-1 0,-3-1 0,4-2 0,-5 6 0,4-3 0,-9 5 0,4-1 0,14-7 0,1 0 0,-14 7 0,14-9 0,1-1 0,-11 9 769,-11-2-769,2 0 0,4-1 0,2-4 1887,4 3-1887,0-2 1546,8 1-1546,-6 1 563,22-5-563,-9 1 2,20-2-2,-4-5 0,6 5 0,-1-2 0,-2 0 0,0 2 0,-30 6 0,10-3 0,-9 4 0,-1 1 0,1 0 0,-12 5 0,23-8 0,6-4 0,5 0 0,3-2 0,6 0 0,1-1 0,2 2 0,2 1 0,-1-1 0,1 0 0,-2 0 0,0 1 0,0-1 0,0 0 0,0 0 0,-3 1 0,-3 2 0,0 1 0,-6 3 0,3 0 0,0 0 0,-3 0 0,5 4 0,-2 0 0,0 1 0,2 2 0,-2-6 0,3 5 0,-1-5 0,1 6 0,0-6 0,-1 6 0,-2-6 0,2 6 0,-2-6 0,3 6 0,-1-6 0,1 6 0,-3-6 0,2-1 0,1-3 0,1-4 0,5 1 0,-3-1 0,1-2 0,1 0 0,-1-3 0</inkml:trace>
  <inkml:trace contextRef="#ctx0" brushRef="#br0" timeOffset="152903">7487 17026 24575,'7'42'0,"-2"-4"0,6 0 0,0-4 0,2 10 0,3 1-987,-7-11 0,0 1 987,-2-5 0,0 0 0,0 8 0,0 0 0,-3-6 0,1-1 455,3 21-455,-3-22 0,-1 0 0,4 23 0,1 4 0,-1-6 0,-3-7 0,2-9 0,-7-6 369,3-9-369,-3-7 0,3-5 0,-3-2 1004,3-1-1004,-3 1 146,2-3-146,1-1 0,0-4 0,-1-1 0,-2-5 0,0-5 0,0 0 0,0-6 0,0-1 0,0-1 0,0-6 0,0-3 0,0 1 0,0-5 0,0 1 0,0-2 0,0-9 0,0 5 0,0-10 0,0 4 0,0 0 0,0-4 0,0 9 0,0-4 0,0 11 0,-3-1 0,2 6 0,-2-1 0,3 1 0,0 3 0,0 1 0,0 4 0,0 0 0,0 4 0,0 0 0,3 4 0,-3 3 0,5 1 0,-4 2 0,1 1 0,-2-1 0,0 1 0,0 0 0,3-1 0,-3 1 0,5 0 0,-4-4 0,4 3 0,-2-2 0,2-1 0,1 3 0,0-5 0,-1 5 0,1-6 0,3 3 0,1-6 0,10-3 0,-2 1 0,12-9 0,-4 6 0,0-2 0,-1 4 0,-5 5 0,-7 6 0,2-2 0,-9 8 0,3-1 0,-4 2 0,-2 2 0,2-1 0,-5 3 0,5-3 0,-2 1 0,2-2 0,0 0 0,1 0 0,-1 0 0,0 0 0,-2 0 0,-1 0 0</inkml:trace>
  <inkml:trace contextRef="#ctx0" brushRef="#br0" timeOffset="154004">7626 17419 24575,'23'0'0,"-2"-7"0,12 6 0,6-17 0,-8 12 0,12-13 0,-13 14 0,8-9 0,-12 13 0,-2-9 0,-8 7 0,-7-1 0,0 2 0,-4 2 0,0 0 0,-2 0 0,0 0 0</inkml:trace>
  <inkml:trace contextRef="#ctx0" brushRef="#br0" timeOffset="156048">7949 17774 24575,'23'0'0,"-1"-2"0,-2 1 0,-4-8 0,3 5 0,-2-5 0,2 0 0,-2-1 0,6-1 0,-5-4 0,3 4 0,-8-3 0,-4 3 0,-1 7 0,1-4 0,-3 6 0,2-1 0,-8-2 0,5 2 0,-5-2 0,5-4 0,-1 3 0,1-2 0,1-1 0,-3 3 0,2 0 0,-4 2 0,1 0 0,1 1 0,-3-1 0,3-1 0,-9-2 0,2-3 0,-7 3 0,4-4 0,-4 4 0,1-2 0,1 3 0,0 1 0,4 2 0,-1 0 0,1 3 0,-1 0 0,1 0 0,-4 0 0,0 0 0,-7 0 0,0 0 0,-4 6 0,0 2 0,-4 5 0,-1 1 0,-1 4 0,-2-3 0,10 2 0,-1-4 0,7-3 0,2-2 0,2-2 0,5-1 0,0 1 0,3-1 0,0 0 0,0 1 0,0-1 0,0 4 0,0-3 0,0 6 0,0-6 0,0 2 0,0-2 0,0-1 0,0 1 0,0-1 0,0 1 0,0 2 0,0 2 0,0 2 0,3 0 0,3 0 0,7 1 0,7 0 0,1-2 0,7 2 0,-7-5 0,-1 2 0,-1-4 0,-9 0 0,5 0 0,-6 0 0,0-2 0,2 1 0,-1-2 0,2 1 0,-3 1 0,2-4 0,-2 1 0,0-2 0,0 0 0,-4 0 0,1 0 0,-1 0 0,4 0 0,0 0 0,3 0 0,3-3 0,2-1 0,2-2 0,1-1 0,-3-2 0,2 2 0,-6 1 0,2 0 0,-3 3 0,-3 0 0,0-3 0,-4 6 0,1-5 0,-1 4 0,-2-3 0,-1 3 0,-2-1 0</inkml:trace>
  <inkml:trace contextRef="#ctx0" brushRef="#br0" timeOffset="158140">8336 17470 24575,'8'0'0,"-1"0"0,-1 0 0,2 0 0,1 0 0,0 0 0,3 0 0,-3 0 0,0 0 0,2 0 0,-5 0 0,6 0 0,-4 2 0,4 5 0,-6-1 0,2 2 0,-4 1 0,4 2 0,-2 2 0,3-1 0,-3-1 0,-1-4 0,1 1 0,-1-2 0,1 2 0,-1-2 0,1 3 0,0-1 0,2 1 0,-1 1 0,1-2 0,-2-2 0,-1-1 0,1 1 0,-1-1 0,-2 1 0,-1-1 0,-2 1 0,3-1 0,-3 0 0,5 1 0,-4-1 0,3 1 0,-3-1 0,4-1 0,-5 0 0,3-1 0,-3 5 0,0 2 0,0-1 0,0-1 0,0 1 0,0-3 0,0 3 0,0-4 0,0 1 0,0-5 0,0-7 0,0-3 0,0-2 0,0 2 0,0-4 0,0 2 0,0-6 0,0 1 0,0 0 0,0-8 0,0-1 0,0-4 0,0 0 0,3-4 0,1 3 0,4 1 0,-1 1 0,-1 10 0,1-1 0,-2 10 0,-1 0 0,-2 4 0,1 2 0,-3-2 0,3 2 0,-3-2 0,2 2 0,-2 1 0,3 2 0</inkml:trace>
  <inkml:trace contextRef="#ctx0" brushRef="#br0" timeOffset="160799">8866 17370 24575,'8'6'0,"-2"0"0,2 2 0,-2 1 0,-1 0 0,1 5 0,0-3 0,1 8 0,3 1 0,-3 5 0,7 4 0,-6 0 0,6 4 0,-3-3 0,1 0 0,-2-2 0,-3-8 0,-1 1 0,1-6 0,-2-5 0,1-2 0,-3-2 0,2-1 0,-4 1 0,1-1 0,-2-4 0,0-5 0,0-4 0,0-8 0,0 3 0,0-10 0,0 6 0,0-7 0,0 0 0,0 4 0,-3-4 0,2 4 0,-2 0 0,3 0 0,0 0 0,0 4 0,0-3 0,0 3 0,0-8 0,0 6 0,0-4 0,3 5 0,1 1 0,2 3 0,-3 5 0,2 2 0,-4 1 0,3 2 0,-3-2 0,4 4 0,-3-1 0,4 2 0,-1 0 0,0 0 0,4 3 0,3 0 0,1 4 0,3 2 0,-4 0 0,0 3 0,0 0 0,-3 0 0,3 1 0,-6-4 0,3 6 0,-3-5 0,0 9 0,1 1 0,0 1 0,-3 7 0,2-3 0,-2 0 0,-1-1 0,3-4 0,-5-4 0,4-3 0,-4-2 0,1-5 0,-2 3 0,0-4 0,0-4 0,0-6 0,0-1 0,0-5 0,0 6 0,0-3 0,0-5 0,0 0 0,0-10 0,0 2 0,0-8 0,0-4 0,0-2 0,0-3 0,4-2 0,0 2 0,7 3 0,-3 6 0,2 5 0,-1 4 0,-2 7 0,2 1 0,-4 7 0,-2-1 0,2 3 0,-2 1 0,2 2 0,1 0 0,-1 0 0,1 0 0,-1 0 0,0 0 0,3 2 0,-4 1 0,3 3 0,-4 6 0,4 1 0,-1 7 0,1 4 0,0-3 0,-3 7 0,2-3 0,-3 0 0,5 3 0,-2-7 0,-2-1 0,2-1 0,-5-6 0,4 3 0,-4-4 0,2 0 0,-1-3 0,-1-1 0,1-2 0,-2-1 0,0 1 0,0-1 0,0 1 0,0-1 0,0-5 0,0-3 0,0-6 0,0 3 0,0 1 0</inkml:trace>
  <inkml:trace contextRef="#ctx0" brushRef="#br0" timeOffset="164185">9893 17230 24575,'-19'0'0,"4"0"0,-1 0 0,4 0 0,0 0 0,0 0 0,0 0 0,3 0 0,0 0 0,1 0 0,1 0 0,-1 0 0,3 0 0,-1 0 0,1 0 0,0 0 0,-9 14 0,0-1 0,-9 13 0,1 0 0,4-7 0,3 2 0,0-5 0,7-3 0,-5 1 0,10-6 0,0-2 0,3-1 0,0 1 0,0-1 0,0 4 0,0 4 0,0 0 0,0 6 0,0-6 0,0 2 0,3-3 0,-2-2 0,4-2 0,-5 1 0,5-3 0,-4 2 0,3-5 0,-1 0 0,2-3 0,0 0 0,1 0 0,-1 0 0,0 0 0,0 0 0,0 0 0,1 0 0,-1 0 0,0 0 0,0 0 0,1 0 0,2-3 0,1-3 0,7-4 0,0-2 0,4-2 0,-3-2 0,2 2 0,-5-5 0,2 2 0,-3 1 0,-4 0 0,0 7 0,-3 1 0,-1 5 0,0 1 0,1 2 0,-3-5 0,-1-1 0,-2-6 0,0 0 0,0 0 0,0 0 0,3 0 0,-2 0 0,1 3 0,-2 1 0,0 2 0,0 1 0,0-1 0,0 6 0,0 6 0,0 3 0,0 6 0,3-6 0,0 2 0,3-4 0,-1 1 0,1-2 0,-3-1 0,1 1 0,-3-1 0,4-2 0,-5 1 0,2-1 0,-2 3 0,3-3 0,-3 1 0,5-3 0,-2 3 0,2-3 0,-2 4 0,1-5 0,-3 5 0,4-4 0,-2 4 0,2-2 0,1 2 0,-1-2 0,-2 2 0,2-4 0,-2 4 0,2-2 0,-2 2 0,2-2 0,-5 2 0,5-5 0,-3 3 0,7-3 0,3 0 0,4 3 0,1-3 0,-2 3 0,-3 0 0,-2-2 0,-2 2 0,-3-3 0,1 2 0,-3-1 0,-1 1 0</inkml:trace>
  <inkml:trace contextRef="#ctx0" brushRef="#br0" timeOffset="166304">10090 16148 24575,'0'22'0,"0"14"0,0-4 0,0 17 0,0 2 0,0-9 0,0-5 0,0-2 0,0 1 0,0-3 0,0 1 0,0 6 0,0 1 0,0 2 0,0-13 0,0 4 0,0-5 0,0-5 0,0 0 0,0 0 0,3-3 0,-2 7 0,5-7 0,-6 7 0,6-7 0,-5 3 0,2-8 0,-3 3 0,0-6 0,3 3 0,-3-4 0,3-3 0,-3 3 0,2-6 0,-1 5 0,4-4 0,-4 4 0,4-2 0,-5 0 0,6 3 0,-6-3 0,5 0 0,-4 3 0,4-6 0,-5 5 0,5-4 0,-4 1 0,4-2 0,-5-1 0,5-2 0,-2 2 0,2-4 0,0 3 0,1 2 0,2 1 0,2 4 0,2-1 0,3 2 0,-2 1 0,3-3 0,-4-1 0,-3-4 0,2 1 0,-4-2 0,1-2 0,-3-2 0,1 0 0,5 0 0,-1 0 0,9 0 0,-6 0 0,6 0 0,-6 0 0,-1 0 0,0 0 0,-6 0 0,2 0 0,-2 0 0,-3-2 0,-1-1 0,-2 1 0,0 0 0</inkml:trace>
  <inkml:trace contextRef="#ctx0" brushRef="#br0" timeOffset="167866">9871 16671 24575,'11'0'0,"3"0"0,-4 0 0,5 0 0,-2 0 0,3 0 0,4-3 0,0 0 0,-4-4 0,0 1 0,-7 3 0,2-3 0,-5 6 0,3-3 0,-4 3 0,0 0 0,1 0 0,-1 0 0,0 0 0,4-3 0,-3 3 0,5-3 0,-5 0 0,3 3 0,-4-3 0,3 1 0,5 1 0,3-4 0,1 1 0,2 0 0,-6-1 0,2 4 0,-6-4 0,3 5 0,-6-3 0,2 3 0,-2 0 0,-1 0 0,0 0 0,-2 0 0,-1 0 0</inkml:trace>
  <inkml:trace contextRef="#ctx0" brushRef="#br0" timeOffset="168998">10507 16188 24575,'0'11'0,"0"5"0,0-6 0,0 5 0,0-2 0,0-4 0,0 2 0,0-5 0,0 3 0,0-4 0,0 1 0,0-1 0,0 1 0,0-1 0,0 1 0,0-1 0,0 1 0,0-1 0,0 1 0,0-1 0,0-2 0,0-1 0</inkml:trace>
  <inkml:trace contextRef="#ctx0" brushRef="#br0" timeOffset="170972">10851 16634 24575,'-8'0'0,"1"0"0,2 0 0,-1 0 0,-2 3 0,1 2 0,-4 2 0,2 1 0,0-2 0,-2 2 0,7-2 0,-1 2 0,3-5 0,1 2 0,-1-2 0,-1 2 0,0 1 0,-5 0 0,1-1 0,-4 4 0,5-3 0,-3 3 0,4-4 0,2 1 0,0-1 0,3 1 0,0-1 0,0 1 0,6-1 0,0 1 0,6 0 0,0 3 0,0-2 0,4 5 0,0-2 0,1 0 0,-2 2 0,-3-5 0,0 1 0,0-2 0,-2 0 0,-2 0 0,-3 0 0,1-3 0,-3 2 0,-1-2 0,-2 2 0,0 0 0,0 1 0,0-1 0,0 0 0,0 1 0,0 2 0,-2 2 0,-2 2 0,-2 0 0,0 0 0,0 0 0,0-3 0,0 3 0,0-3 0,-3 3 0,3 0 0,-3-2 0,3 1 0,0-5 0,1 3 0,-1-4 0,3 1 0,-2-1 0,2-2 0,-2 0 0,0-1 0,-1-1 0,1 4 0,-1-5 0,1 5 0,-1-4 0,1 4 0,2-7 0,1 1 0,2-4 0,0 0 0,0 0 0,0 2 0,0 1 0</inkml:trace>
  <inkml:trace contextRef="#ctx0" brushRef="#br0" timeOffset="174901">11464 17954 24575,'9'-23'0,"0"-4"0,8 6 0,5-8 0,-2 3 0,10-2 0,-6-2 0,3 2 0,-9 5 0,-3 3 0,-4 8 0,-4 2 0,1 2 0,-5 0 0,2-1 0,-4-6 0,5-1 0,-6-1 0,6-2 0,-5 6 0,2-6 0,-1 7 0,-1-4 0,2 4 0,-3 3 0,0 0 0,0 4 0,0 0 0,-2 2 0,-1 1 0,-3 2 0,1 0 0,-1 0 0,1 0 0,-1 0 0,1 0 0,-1 0 0,3 2 0,-2 1 0,-1 3 0,-1 2 0,-4 2 0,0 10 0,1-3 0,0 7 0,4-4 0,-1 0 0,3 0 0,1 0 0,3 0 0,0-1 0,0 5 0,0 1 0,0 9 0,0 0 0,0 5 0,0 6 0,0 0 0,0 5 0,0 1 0,0-1 0,0 1 0,0-1 0,0 0 0,0-4 0,0-3 0,0-8 0,0 3 0,0-8 0,0 4 0,0-6 0,-3 1 0,-4-4 0,-3-1 0,-4-4 0,1 0 0,0-3 0,3-5 0,-1 0 0,7-6 0,-4 2 0,5-5 0,-2 0 0,0-5 0,-3-4 0,-1-3 0,-1-7 0,1 3 0,0 1 0,2 0 0,1 3 0,1 0 0,4 0 0,-1 4 0,2 0 0,0-1 0,0 1 0,0 0 0,0 0 0,0-1 0,2 1 0,1 0 0,3-4 0,3 0 0,-3-3 0,6 3 0,-3-3 0,3 6 0,-3-6 0,3 8 0,-6-4 0,5 8 0,-1-3 0,5 3 0,2 0 0,6 0 0,-2 0 0,7 0 0,-3 0 0,8 0 0,-3 4 0,8 0 0,-3 3 0,4-2 0,0 2 0,0-6 0,0 2 0,0-3 0,-5 3 0,-1-2 0,-8 2 0,-7-3 0,0 0 0,-11 0 0,5 3 0,-7-3 0,1 3 0,-1-3 0,3 0 0,1-3 0,3 3 0,4-3 0,-4 0 0,7 0 0,-6-4 0,3 1 0,-7 0 0,-1 3 0,-2-2 0,-3 2 0,-1-2 0,-2 0 0,3 0 0,-3 0 0,5-1 0,-2 1 0,3-4 0,-1 0 0,2-6 0,-1 2 0,0-6 0,1 2 0,-1-2 0,1 2 0,-1 5 0,0 0 0,-1 6 0,-2-2 0,0 7 0,-3 2 0,-3 1 0,3 3 0,-5-4 0,2 1 0,0-2 0,1 0 0</inkml:trace>
  <inkml:trace contextRef="#ctx0" brushRef="#br0" timeOffset="177472">12671 18089 24575,'-10'0'0,"-1"0"0,0 3 0,4 3 0,-4 3 0,5 4 0,-1-4 0,-4-1 0,7 1 0,-8 0 0,6 4 0,-3-1 0,0 0 0,2 0 0,-2 4 0,0 0 0,1 4 0,-1 0 0,2 0 0,0 0 0,4 0 0,-3 0 0,2 0 0,0-1 0,-1-2 0,4-4 0,-2 1 0,3-8 0,0 5 0,2-8 0,1 0 0,6-3 0,0 2 0,0-1 0,-1 2 0,-2-3 0,-1 0 0,1 0 0,-1 0 0,0 0 0,1 0 0,-1 0 0,0 0 0,1 0 0,-1 0 0,0-3 0,1-3 0,0 0 0,2-5 0,-1-2 0,5-3 0,-2-4 0,1 0 0,1 0 0,-5 4 0,2 0 0,-3 4 0,0 3 0,0 1 0,-3 2 0,-1 1 0,1 0 0,-3 0 0,6-7 0,-6 2 0,3-9 0,0 2 0,-2-2 0,2-1 0,0 0 0,-2 4 0,2 0 0,-3 7 0,0 1 0,0 2 0,0 1 0,0 4 0,0 4 0,2 6 0,2 3 0,2 4 0,0-3 0,3 3 0,-2-4 0,1-3 0,-2 2 0,0-4 0,-1 1 0,1-2 0,-1-1 0,0 0 0,1 1 0,-1-1 0,3 1 0,-1 0 0,4 0 0,-5-1 0,3 1 0,-4-3 0,0 2 0,-1-2 0,-2 2 0,-2 0 0,0-2 0,0-1 0</inkml:trace>
  <inkml:trace contextRef="#ctx0" brushRef="#br0" timeOffset="180107">13167 18020 24575,'-8'0'0,"-2"0"0,1 0 0,0 0 0,-3 0 0,6 0 0,-2 0 0,0 0 0,5 2 0,-4 1 0,7 2 0,-5 0 0,2 0 0,0 1 0,-2-3 0,5 2 0,-3-2 0,3 2 0,0 0 0,0 0 0,0 1 0,0-1 0,0 0 0,0 0 0,3 1 0,0-1 0,2 1 0,1 2 0,-1-1 0,4 1 0,-3-2 0,5 0 0,2 0 0,0 0 0,6 4 0,-3 0 0,4 0 0,-3 2 0,-2-5 0,1 2 0,-6-3 0,1 0 0,-5-2 0,-1 0 0,1-3 0,-3 4 0,2-4 0,-3 3 0,1-1 0,0 3 0,-1-3 0,-1 2 0,1-2 0,-2 2 0,0 1 0,0-1 0,0 0 0,-8 1 0,-2 3 0,-18 2 0,2 3 0,-8 5 0,0-3 0,-2 3 0,2-4 0,5 0 0,5-1 0,4-4 0,3-1 0,5-3 0,3 0 0,4-3 0,1-3 0,4 0 0,3-5 0,2 5 0,3-2 0,5-1 0,3-1 0,-5 0 0,-2 1 0</inkml:trace>
  <inkml:trace contextRef="#ctx0" brushRef="#br0" timeOffset="182597">13437 17432 24575,'0'26'0,"0"-1"0,0 3 0,0 3 0,0 3 0,0 9 0,0-2 0,0 10 0,0-6 0,0-1 0,0-5 0,0-5 0,0 0 0,0-9 0,0-1 0,0-8 0,0 3 0,0-6 0,0 10 0,0-1 0,0 7 0,0 0 0,0 4 0,0-3 0,0 4 0,0-5 0,0-4 0,0-5 0,0-4 0,0-4 0,0-3 0,0-1 0,0-2 0,0 0 0,0-1 0,0 0 0,3 1 0,0-1 0,2 1 0,1 2 0,-1-2 0,-2 2 0,2-5 0,-2 0 0,2-3 0,0 0 0,0 0 0,1 0 0,-1 0 0,0 0 0,1 0 0,-1 0 0,0 0 0,-3-3 0,1 0 0,-1-2 0,1 2 0,2-2 0,7 2 0,-5-1 0,8-1 0,-9 4 0,5-2 0,-4 1 0,1 1 0,-3-3 0,1 3 0,-3-4 0,2 5 0,-5-2 0,3 2 0</inkml:trace>
  <inkml:trace contextRef="#ctx0" brushRef="#br0" timeOffset="184492">13269 17724 24575,'31'0'0,"2"0"0,10 0 0,-7 0 0,7 0 0,-17 0 0,7 0 0,-16 0 0,2 0 0,-10 0 0,-3 0 0,-3 0 0</inkml:trace>
  <inkml:trace contextRef="#ctx0" brushRef="#br0" timeOffset="186264">15116 17344 24575,'0'22'0,"0"0"0,0 22 0,0-15 0,0 24 0,0-16 0,0 8 0,0-1 0,0-9 0,0 3 0,0-12 0,0 2 0,0-8 0,0 0 0,0-4 0,0 0 0,0-1 0,0 6 0,0 0 0,0 3 0,0 0 0,-6-3 0,5 3 0,-5-5 0,6 1 0,0 0 0,0 0 0,0 0 0,0 0 0,0 0 0,0 0 0,0 0 0,0-4 0,0 0 0,0 0 0,0-3 0,0 6 0,0-3 0,0 4 0,0 0 0,0-4 0,0 0 0,0-4 0,0-3 0,0 0 0,0-4 0,0 1 0,0-1 0,0-4 0,2-6 0,-1-2 0,4-1 0,-5 4 0,3 1 0,-1-3 0,-1-2 0,4-1 0,-4-7 0,1 8 0,-2 0 0</inkml:trace>
  <inkml:trace contextRef="#ctx0" brushRef="#br0" timeOffset="191422">15264 17318 24575,'0'23'0,"0"-1"0,0-2 0,0 4 0,0-3 0,0 3 0,0 0 0,0-7 0,0 15 0,0-13 0,0 6 0,0-2 0,0-5 0,0 10 0,0-3 0,0 4 0,0 0 0,0-1 0,0 1 0,0-4 0,0 3 0,0-10 0,0 5 0,0-10 0,0 2 0,0 1 0,0-3 0,0 3 0,0-1 0,0-2 0,0 3 0,0-4 0,0-3 0,0 0 0,0-1 0,0-2 0,0 2 0,0-3 0,0 3 0,0-2 0,0 2 0,0-2 0,0-1 0,0 1 0,0-1 0,0 1 0,0-1 0,0 1 0,0-1 0,0 1 0,0-1 0,0 3 0,0 14 0,0 1 0,0 6 0,0-8 0,0-6 0,0-2 0,0-4 0,0-1 0,0-2 0,0-1 0,0 1 0,0-6 0,0-5 0,0-4 0,0-5 0,0 2 0,2 0 0,-1-4 0,2 3 0,-1-2 0,-1 3 0,2 2 0,-1-1 0,2 2 0,2-7 0,0 4 0,1-11 0,3 1 0,7-19 0,-4 13 0,6-9 0,-11 17 0,1 7 0,-1-5 0,-2 14 0,2-4 0,-5 6 0,1 1 0,-1-1 0,5 2 0,1 0 0,7 0 0,9 3 0,-6 0 0,8 4 0,-14 2 0,0-2 0,-5 1 0,-2-2 0,-1-1 0,1 1 0,-3-1 0,-1 1 0,1-1 0,0 4 0,3 3 0,0 5 0,1 6 0,3-2 0,-3 0 0,5 3 0,-5-12 0,1 5 0,-2-9 0,-3-2 0,1 2 0,-1-5 0,2-1 0,0-4 0,-2-1 0,1 0 0,-1-4 0,3 3 0,6-8 0,1 5 0,7-5 0,0 4 0,5-4 0,-7 5 0,3-2 0,-12 6 0,-1-2 0,-2 4 0,-1-1 0,0 0 0,0-1 0,1-3 0,-1-2 0,1 2 0,-1-3 0,1 4 0,0-3 0,-1 4 0,1-4 0,-3 5 0,-1-4 0,-2-2 0,0-6 0,0-1 0,0-4 0,0-4 0,0 3 0,0-2 0,0 3 0,0 3 0,0 5 0,-2 3 0,1 4 0,-1-1 0,-1 3 0,0 1 0,-2 2 0,2-2 0,-1 1 0,1-1 0,-2 2 0,0 0 0,-4 0 0,3 0 0,-2 0 0,2 0 0,1 0 0,-1 0 0,1 0 0,-1 0 0,1 0 0,0 0 0,0 0 0,0 0 0,2 2 0,-2 1 0,4 9 0,-4-2 0,4 6 0,-1-4 0,-1 0 0,2 0 0,-1 0 0,2-3 0,0 0 0,0-4 0,0 1 0,0-1 0,0 1 0,0-1 0,0 0 0,0 1 0,0-1 0,0 0 0,0 1 0,0 0 0,0-1 0,0 1 0,0-1 0,0 1 0,0-1 0,0 4 0,0-3 0,0 2 0,0-2 0,0-1 0,0 1 0,0 0 0,0-1 0,0 1 0,0-1 0,0 0 0,0 0 0,2 1 0,1 2 0,6 1 0,-3 0 0,6 3 0,-6-3 0,5 1 0,-4-2 0,1-2 0,-2-1 0,-1-2 0,0 2 0,1-4 0,-1 1 0,0-2 0,4 0 0,0 0 0,6 0 0,-2 3 0,3-2 0,-7 2 0,2-3 0,-5 0 0,3 0 0,-4 0 0,0 0 0,1 0 0,-1 0 0,-1 0 0,-1-3 0,2 3 0,-5-2 0,2 2 0</inkml:trace>
  <inkml:trace contextRef="#ctx0" brushRef="#br0" timeOffset="194298">16468 17707 24575,'-7'0'0,"-1"0"0,3 0 0,-1 0 0,1 0 0,-3 0 0,2 0 0,-9 0 0,2 3 0,-7 0 0,4 6 0,-3 2 0,6-2 0,0 3 0,1-5 0,8 2 0,-4-4 0,8 1 0,-3-1 0,3 0 0,0 0 0,0 1 0,0-1 0,-3 3 0,0 2 0,-3 2 0,0 0 0,0-3 0,3 3 0,-3-3 0,6 0 0,-5-1 0,4-2 0,-1-1 0,2 1 0,0-1 0,0 1 0,0 2 0,0 5 0,0 0 0,0 6 0,0-9 0,0 5 0,0-6 0,0 0 0,0 0 0,0-4 0,0 1 0,0-1 0,0 1 0,5-1 0,2 1 0,8 1 0,1-1 0,4 1 0,0-1 0,4 1 0,-3 0 0,-1-3 0,-1 2 0,-2-5 0,-1 2 0,-3-3 0,-2 0 0,-5 0 0,3 0 0,-4 0 0,0 0 0,1 0 0,-1 0 0,1 0 0,-1 0 0,1 0 0,-1 0 0,1-3 0,-1 0 0,1-5 0,-1 2 0,1 0 0,-3 1 0,-1 2 0,-2-2 0,0 0 0,0-7 0,0-5 0,0-18 0,0-5 0,-11-11 0,2 10 0,-11-6 0,1 11 0,3-3 0,-2 10 0,7 9 0,2 4 0,3 7 0,0 3 0,1 4 0,2 2 0,1 0 0</inkml:trace>
  <inkml:trace contextRef="#ctx0" brushRef="#br0" timeOffset="196351">16638 17733 24575,'8'0'0,"2"0"0,-4 5 0,6-1 0,-2 11 0,-1-5 0,0 3 0,-3-2 0,-1-4 0,-1 1 0,1-2 0,-5 2 0,3-2 0,-3 3 0,0-1 0,0 1 0,0 2 0,0 2 0,0-1 0,0 0 0,2 0 0,-1 0 0,2-3 0,-3 0 0,0-1 0,0-2 0,0 3 0,0-4 0,0 1 0,0-1 0,0 1 0,0 0 0,0-1 0,0 0 0,0 1 0,0-1 0,0 0 0,0 0 0,0 1 0,0 2 0,0-1 0,0 1 0,0 1 0,0-3 0,0 2 0,0-2 0,0-1 0,0 1 0,0-1 0,0-6 0,0-4 0,0-6 0,0-1 0,3-3 0,-3 2 0,6-3 0,-5 4 0,4 0 0,-4 0 0,4 0 0,-4 0 0,4-4 0,-1 0 0,3-4 0,-1 0 0,1 0 0,-1 4 0,0 1 0,0 2 0,0 4 0,0 1 0,-1 5 0,-2-2 0,2 4 0,-2-1 0,2 2 0,0-5 0,1 1 0,-3-4 0,2 5 0,-2-2 0,2 2 0,1-3 0,-3 3 0,-1 1 0</inkml:trace>
  <inkml:trace contextRef="#ctx0" brushRef="#br0" timeOffset="199695">16964 17991 24575,'15'0'0,"-1"0"0,6 0 0,3-6 0,2 2 0,-3-3 0,-10 4 0,-4 3 0,-2-5 0,0 4 0,-1-5 0,1 6 0,-1 0 0,1-2 0,-1-1 0,0-3 0,1-2 0,-1 2 0,1-3 0,-1 4 0,-2 0 0,2 2 0,-4-1 0,1 1 0,-2-5 0,0 0 0,3-4 0,-2-4 0,4 4 0,-4-4 0,4 2 0,-5 4 0,3-1 0,-3 5 0,0 1 0,0 0 0,-5 2 0,1-1 0,-7 3 0,-1-1 0,-1 2 0,-3-3 0,7 2 0,-3-1 0,6 2 0,-2 0 0,2 0 0,1 0 0,-1 0 0,1 0 0,-1 0 0,1 0 0,0 0 0,-1 2 0,1-1 0,2 4 0,-2-2 0,-1 0 0,-7 2 0,0 1 0,-6 2 0,6 3 0,-3-4 0,4 2 0,3-3 0,0 0 0,4-1 0,2 1 0,-2-1 0,4 1 0,-4-3 0,5 2 0,-5-2 0,2 2 0,-3 1 0,3 0 0,1-1 0,2 0 0,0 0 0,0 1 0,2-1 0,1 1 0,3-1 0,-1 1 0,1-1 0,-1 1 0,1-1 0,-1 1 0,0-1 0,1 1 0,-3-1 0,-1 1 0,1 0 0,-3-1 0,3 1 0,-1-1 0,-1 1 0,4-1 0,-2 0 0,2 1 0,0-1 0,0 0 0,1 1 0,-3-1 0,1 1 0,-1-1 0,3-2 0,-1 2 0,1-2 0,-1 0 0,0-1 0,1-2 0,-1 3 0,0-2 0,1 3 0,2-3 0,1 2 0,4-1 0,-1-1 0,-3 2 0,2-3 0,-5 0 0,3 0 0,-4 0 0,1 0 0,-1 0 0,0-3 0,0 3 0,-2-5 0,2 5 0,-2-5 0,2 4 0,0-1 0,3-1 0,5 3 0,7-3 0,5 3 0,0-3 0,-1 3 0,-4-3 0,-4 3 0,-1 0 0,-5 0 0,-2 0 0,-5 0 0,-1 0 0</inkml:trace>
  <inkml:trace contextRef="#ctx0" brushRef="#br0" timeOffset="204447">17329 17840 24575,'18'0'0,"2"0"0,-3 0 0,-1 0 0,3 0 0,-3 0 0,1 0 0,-2 0 0,-6 0 0,0 0 0,-4 0 0,-2 2 0,2 4 0,-4-1 0,3 3 0,-1-2 0,0-1 0,0 1 0,-1-3 0,-1 2 0,1-2 0,-2 2 0,0 1 0,0-1 0,0 1 0,0-1 0,3 1 0,0 2 0,0 1 0,2 1 0,-4 1 0,4-5 0,-5 3 0,3-4 0,-1 1 0,-1-1 0,1 1 0,-2-1 0,0 1 0,0 1 0,0 2 0,0 2 0,0 1 0,0-3 0,0 0 0,0-4 0,0 1 0,0 0 0,0-1 0,2-2 0,1 0 0,0-6 0,2 0 0,-5-2 0,3 0 0,-1 2 0,-1-2 0,1 2 0,0-3 0,-1 1 0,4 0 0,-2-1 0,0 1 0,2-3 0,-5 2 0,6-3 0,-3 4 0,2-1 0,1-2 0,0-1 0,0-3 0,2 0 0,-1-1 0,1 4 0,-2-2 0,0 5 0,0-6 0,-1 9 0,-1-5 0,-2 5 0,1 0 0,-1 0 0,3 3 0,0 0 0,1 0 0,-1 0 0,0 0 0,1 0 0,-1 0 0,1 0 0,-1 0 0,0 3 0,1 0 0,-3 2 0,2 1 0,-2 2 0,3 1 0,-1 1 0,-1 1 0,0-5 0,-1 3 0,0-1 0,0-2 0,-1 3 0,-1-4 0,4 1 0,-5-1 0,5 1 0,-1 2 0,1 1 0,2 7 0,-2-6 0,2 5 0,-2-6 0,1 0 0,-2 0 0,0-4 0,-3 1 0,1-1 0,-2 1 0,0-1 0,0-4 0,0-4 0,0-3 0,3-8 0,1 4 0,-1-9 0,3-2 0,-2 1 0,3-4 0,-1 4 0,-2 4 0,2 0 0,-6 4 0,5 3 0,-2 1 0,0 2 0,2 3 0,-4-1 0,4-2 0,-2 0 0,3-6 0,2 3 0,-1-6 0,5 2 0,-2-3 0,-1 4 0,2 0 0,-1 0 0,2 3 0,-3 0 0,2 3 0,-5 1 0,6-1 0,-6 3 0,2-2 0,-2 4 0,-1-1 0,0 2 0,0 0 0,1 0 0,-1 0 0,0 0 0,1 0 0,-3 2 0,1-1 0,-1 4 0,0-2 0,2 2 0,-2 1 0,2-1 0,1 1 0,-1-1 0,1 1 0,2 2 0,-2-2 0,6 3 0,-6-3 0,2-1 0,-2 1 0,-1 0 0,-2-1 0,-1 0 0,-2 1 0,3-1 0,0 1 0,0-1 0,2 4 0,-4-3 0,4 5 0,-4-4 0,1 1 0,-2-2 0,0-1 0,3-2 0,-2 2 0,1-2 0,-2 5 0,0 1 0,2 0 0,-1 2 0,4-4 0,-5 1 0,3-2 0,-1-1 0,-1 1 0,1-1 0,-2 0 0,0 0 0,0 0 0,0 0 0,0 0 0,0 0 0,0 0 0,0 0 0,0 1 0,0-1 0,0 1 0,0-1 0,0 1 0,0-1 0,0 1 0,0-1 0,0 1 0,0-1 0,0 1 0,0-1 0,0 0 0,0 1 0,0-1 0,0 0 0,0 0 0,0 0 0,0 0 0,0 1 0,0-4 0,0 1 0</inkml:trace>
  <inkml:trace contextRef="#ctx0" brushRef="#br0" timeOffset="206620">14829 17781 24575,'23'0'0,"13"0"0,-5 0 0,24 0 0,-8-8-275,-16 6 0,-1-1 275,17-9 0,-17 7 0,0 1 0,23-9 0,-1 4 0,-7 0 136,-12 3-136,-11 2 0,-3 0 0,-10-1 0,0 5 0,-4-3 103,-2 1 1,0 1-1,-3-1 1</inkml:trace>
  <inkml:trace contextRef="#ctx0" brushRef="#br0" timeOffset="-42846.73">9736 15651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2T06:14:24.6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10896 7532 24575,'14'0'0,"10"0"0,11 0 0,11 0 0,-1 0 0,-1 0 0,0 0 0,1 0 0,-4 0 0,-2 0 0,-11 0 0,1-6 0,0 1 0,4-9 0,6 2 0,1-4 0,0 1 0,-2 3 0,-8-2 0,-1 6 0,-5-2 0,-8 6 0,0 1 0,-7 1 0,0 1 0,-4-1 0,0 2 0,-2 2 0,-1 1 0,-2 2 0,0 0 0,-2 1 0,-1-3 0,-6 2 0,3-2 0,-5 3 0,2 3 0,-4-2 0,1 4 0,0-4 0,3 1 0,0-2 0,4 0 0,-1-1 0,-2 1 0,-1 0 0,-7 0 0,0 3 0,-8-1 0,-1 5 0,-4-5 0,4 3 0,2-2 0,3-1 0,3 1 0,2-3 0,3-2 0,3-2 0,0-2 0,1 0 0,-5 0 0,-7 0 0,-5 0 0,-4-3 0,0-1 0,-4-3 0,3 3 0,1-3 0,5 7 0,4-6 0,7 5 0,1-2 0,6 3 0,1 0 0,2-2 0,-7-4 0,2 0 0,-6-2 0,2 2 0,0 0 0,-4-1 0,6 2 0,-5-2 0,9 2 0,-2 2 0,2-2 0,3 2 0,1-2 0,2 0 0,0 0 0,0 0 0,5 12 0,5-1 0,4 14 0,5-2 0,-1 3 0,3-3 0,-3 2 0,1-6 0,-5 2 0,1-4 0,1-2 0,-4-1 0,11-2 0,3 0 0,14-3 0,-4-1 0,7-3 0,-9 0 0,5 0 0,0 0 0,0 0 0,-4 0 0,-6 0 0,-9 0 0,-4 0 0,-4 0 0,-3 0 0,0 0 0,-4 0 0,0-2 0,1-3 0,-1-4 0,1-6 0,7 1 0,-2-5 0,4 6 0,-2-6 0,0 9 0,-4-5 0,0 8 0,-3-1 0,-1 5 0,1-2 0,-1 4 0,0-1 0,-2 0 0,2-1 0,1-3 0,6 0 0,1 0 0,3-1 0,-4 1 0,-3 1 0,-1 1 0,-2 2 0,-1-1 0,1 3 0,-3-3 0,-1 3 0</inkml:trace>
  <inkml:trace contextRef="#ctx0" brushRef="#br0" timeOffset="5126">11338 7917 24575,'0'15'0,"0"-3"0,0 7 0,0 1 0,0 10 0,0 0 0,0 12 0,0-6 0,-3 7 0,2-4 0,-6 0 0,3 0 0,0-9 0,0 1 0,-4 13 0,4-10 0,0-1 0,-4 12 0,1-14 0,1 0-459,-4 28 459,1-28 0,1 1 0,3 2 0,0 0 0,-4-2 0,1 1-451,2 5 1,1 1 450,-4 2 0,-1 1-999,2 4 1,0 0 998,-4 4 0,-2 1 0,3 2 0,0 1 0,-5 4 0,0 0-860,6-20 1,0 1 0,1 1 859,-1 4 0,1 1 0,-1-1 0,-1-2 0,-1 0 0,2 1 0,1 4 0,1 1 0,0-2 0,-3-3 0,-1-1 0,2 0 0,1 5 0,1 1 0,0-1 0,-2-4 0,0-2 0,2 2 0,1 1 0,1 1 0,1-1 0,-3-2 0,1-1 0,0 1 0,2 0 0,1-1 0,0 1 0,-1 17 0,-1-1 0,1 0 0,0-1-753,2-2 0,0-2 753,-2-2 0,0-1 0,-1-1 0,1 0 0,0-3 0,0 0-329,0 0 1,0-1 328,0-2 0,0-1 378,0 4 0,0-3-378,0-12 0,1 0 0,-1 8 0,0 0 0,1-9 0,-1-1 0,3 6 0,-1 1 0,-2 8 0,1 0 0,3-7 0,1 0 0,-3 5 0,1 1 0,2-2 0,0 0 0,0-6 0,0 2 0,0 7 0,0 2 0,0-4 0,0 1 0,2 3 0,0-1 0,0-11 0,1 0 0,4 20 0,2-1 0,-4-19 0,0-1 468,3 22 0,0 2-468,-3-14 0,0-1 0,0 4 0,0 0 0,-2-3 0,0-1 793,-1-6 0,0 0-793,-1 1 0,-2-1 0,1 23 0,0-24 0,0-1 0,0-2 0,0-1 0,0 22 0,0-3 1607,0-16-1607,0 0 905,0-13-905,3-4 1798,-3-9-1798,5-2 510,-4 6-510,1 5 0,-2 8 0,-3 4 0,2 4 0,-6 7 0,-2 11-493,3-20 0,-2 1 493,-1 0 0,0 1 0,0 1 0,-1 1 0,1 0 0,0-1 0,-5 20 0,5-21 0,1 0 0,-2 20 0,4-22 0,-1 1 0,-2 25 0,5-26 0,-1 0 0,-3 21 0,0-1-18,-1-7 18,5-10 0,-3 4 0,3-8 0,-4 8 0,-2-8 985,1 8-985,-1-8 19,2 8-19,0-8 0,-3 8 0,3-8 0,-3 3 0,4-8 0,0 3 0,0-7 0,0 3 0,3-4 0,-1 0 0,1-1 0,-3 5 0,0 1 0,0 4 0,3 0 0,0-4 0,4 3 0,0-7 0,0 3 0,0-8 0,0 0 0,0-7 0,0 0 0,0-4 0,0 1 0,0-1 0,0-4 0,3 1 0,0-6 0,2 1 0,4-3 0,0 0 0,0 0 0,2 0 0,-4-2 0,1 1 0,-2 1 0,-1 2 0,1 1 0,-3-3 0,2 3 0,-5-1 0,5 3 0,1-6 0,3 3 0,3-8 0,0 6 0,0-3 0,-3 3 0,0 0 0,-4 1 0,1 2 0,-5 1 0,-2 2 0,-4 0 0,0 0 0,-1 0 0,1 0 0,-1 0 0,1 2 0,0 1 0,-1 2 0,0 7 0,-7 7 0,4 2 0,-9 8 0,3-3 0,-1 8 0,-2-3 0,4-1 0,3-5 0,0-7 0,4-6 0,1-3 0,1-4 0,5-4 0,-3-1 0,3-5 0,0 0 0,0-1 0,0 1 0,0-1 0,0 1 0,0-1 0,0 1 0,0 0 0,0 0 0,0-3 0,0 3 0,0-3 0,0 3 0,0-3 0,-3-5 0,-1-7 0,-6-5 0,2-4 0,-2 4 0,-1-3 0,4 8 0,-3-4 0,3 7 0,1 2 0,0 6 0,3 0 0,-2 4 0,4 0 0,-1 0 0,2-3 0,0 2 0,0-2 0,0 3 0,0-1 0,0 1 0,0 0 0,0-1 0,0 1 0,0 2 0,0 1 0</inkml:trace>
  <inkml:trace contextRef="#ctx0" brushRef="#br1" timeOffset="32176">12330 6407 24575,'0'9'0,"0"-2"0,0-2 0,3-2 0,0 0 0,2-3 0,0 2 0,1-1 0,-3 4 0,2-5 0,-2 5 0,2-4 0,0 4 0,1-5 0,-1 5 0,0-4 0,1 1 0,-3 1 0,1-2 0,-1 1 0,0 0 0,1-1 0,-1 4 0,3-4 0,-1 1 0,1-2 0,-1 0 0,1 3 0,-1-3 0,0 3 0,0-3 0,1 2 0,2-1 0,1 1 0,0 1 0,3-3 0,-3 3 0,3-1 0,-3-1 0,2 2 0,-2-3 0,3 0 0,4 0 0,9 0 0,1 0 0,7 0 0,-4 0 0,9 0 0,-15-3 0,6 2 0,-17-4 0,-3 4 0,-1-1 0,-2 2 0,-1 0 0,0 0 0,3-3 0,1 2 0,3-1 0,-3 2 0,2-3 0,-5 3 0,2-3 0,-2 3 0,-1 0 0,-2-2 0,2 1 0,-2-1 0,15-3 0,11-4 0,19-7 0,-1 3 0,2-2 0,-14 7 0,-1-3 0,-9 5 0,-1-1 0,-11 3 0,-1 1 0,-6 1 0,-3-1 0,-1-2 0,-2 0 0,0 0 0,0 0 0,2 2 0,1 1 0,2 2 0,0 0 0,-2-3 0,1 3 0,-1-3 0,0 6 0,-1-1 0,-2 4 0,0-1 0,0 0 0,0 0 0,0 1 0,0-1 0,0 1 0,2-1 0,1 1 0,3 0 0,0 2 0,-3-2 0,-1 6 0,1-3 0,-2 7 0,1-3 0,-2 2 0,0 1 0,0 0 0,0 4 0,0-3 0,0 6 0,3-6 0,-2 7 0,5-4 0,-2 4 0,3 1 0,0 4 0,0 0 0,0 0 0,4 0 0,-3 4 0,6-3 0,-6 4 0,2-5 0,-3-5 0,0 4 0,0-7 0,-3 0 0,-1-6 0,-3-3 0,0-2 0,0-2 0,0 1 0,0-3 0,0 2 0,0-2 0,0-1 0,0 0 0,0 1 0,0 2 0,0 5 0,0 3 0,0 4 0,-3 4 0,-1 1 0,-3 0 0,3 3 0,-2-7 0,2 7 0,0-11 0,-2 3 0,5-8 0,-1-3 0,-1 3 0,0-6 0,-3 6 0,0-6 0,0 5 0,0-5 0,1 3 0,-1-4 0,3 1 0,1 0 0,2-6 0,4 0 0,6-3 0,10 1 0,5 2 0,9 0 0,5 0 0,12 4 0,-4 1 0,7 3 0,-8 4 0,4-2 0,0 2 0,1-4-586,-17-1 1,0 0 585,12 2 0,-13-2 0,0 0-336,8 1 336,15 1 0,-5-1 0,5 1 0,-11 2 0,0-2 0,-15 2 0,-2-4 0,-8-3 0,-6-1 1151,0-3-1151,-7 0 356,1 0-356,-5 2 0,0 1 0,-3 2 0,-5 0 0,-2 1 0,-5 0 0,-12 1 0,-3-4 0,-12 4 0,-11-2 0,4 3 0,12-3 0,0 0 0,2-1 0,-1 1-751,-8 0 1,-2 0 750,0-1 0,1 1 0,8 2 0,0-1-391,-6 1 0,1 1 391,-15 5 0,22-4 0,1-1 0,-20 2 0,11 1 0,11-4 0,8 0 0,8-1 1439,5-3-1439,5-2 844,0-4-844,3-2 0,0 0 0,0-1 0,0-2 0,0 2 0,0-6 0,0 6 0,0-2 0,0 2 0,0 1 0,0-3 0,0 2 0,0-2 0,0 3 0,3 0 0,0 2 0,2-2 0,3 2 0,2 0 0,5-3 0,1 6 0,8-3 0,1 3 0,4 0 0,0 0 0,4-4 0,-3 3 0,8-2 0,-3 3 0,-1 0 0,4 0 0,-4 0 0,6 0 0,-6 0 0,4 0 0,-4 0 0,1 0 0,-6 0 0,-5 0 0,-7 0 0,-2 0 0,-6 0 0,0 0 0,-4 0 0,0 0 0,1 0 0,5 0 0,2 0 0,4 0 0,-2-3 0,-3 3 0,0-3 0,0 0 0,-2 3 0,-2-3 0,-3 0 0,1 3 0,-10-3 0,-13 3 0,-16 0 0,-24-4 0,25 2 0,-1-1-955,-11-2 1,-3 0 954,-3-3 0,-1 0-1333,-7 2 0,-2 0 1333,19-1 0,-1-1 0,0 2 0,-17-1 0,1 1-488,10-1 1,1-1 487,1 3 0,3 0 0,10 0 0,1 1 0,-26-1 0,8-3 0,23 8 1535,3-4-1535,12 1 2760,7 3-2760,3-3 1255,9 3-1255,-1 0 0,2 0 0,-2 0 0,-1 0 0,11 0 0,7 0 0,28 0 0,-19 0 0,3 0-1035,9 0 1,4 0 1034,6 0 0,0 0 0,-9 0 0,0 0 0,7 0 0,-1 0-468,-14 0 1,-2 0 467,1 2 0,0 0-57,-4-2 1,-2 1 56,10 6 0,-9-6 0,-11 2 1950,-11-3-1950,-1 0 1034,-2 0-1034,-3 2 133,1-1-133,-1 1 0,3-2 0,5 0 0,-1 3 0,3-2 0,-2 1 0,-4-2 0,1 0 0,-3 0 0,1 0 0,-1 0 0,-2 3 0,-1 0 0,-4 2 0,-1-2 0,-5 2 0,-2-5 0,-2 6 0,-7-6 0,-3 6 0,-11-1 0,-7 2 0,-17 2-774,25-4 0,-1-1 774,-8 1 0,-1 0 0,-1 4 0,1 1 0,-5-2 0,2 1 0,8 3 0,1 0-517,-5-2 0,1-1 517,10 0 0,1 0-234,-3 0 1,1 0 233,-16 4 0,13-2 0,13-4 1424,9-1-1424,8-3 1090,7 0-1090,10-3 535,0 0-535,6 0 0,6-4 0,5 0 0,14 0 0,13 0-875,-22 4 1,2 0 874,7 0 0,4 0-1401,9 0 0,2 0 1401,0 0 0,1 0 0,-15 0 0,1 0 0,-4 0 0,5 0 0,-2 0-572,7 0 0,-2 0 572,-19 0 0,-2 0-165,7 0 1,-2 0 164,12 0 1350,-12 0-1350,-14 0 2780,-7 0-2780,-5-2 1437,-2 1-1437,-1-1 457,0 2-457,1-3 0,2 3 0,1-5 0,3 4 0,-3-4 0,0 4 0,-4-1 0,1-1 0,-1 3 0,1-3 0,-15 3 0,-9 0 0,-26-8 0,-15 2-887,21-2 1,-1-2 886,-4 2 0,1 0 0,5 1 0,1-1-473,-5 1 0,1 0 473,10 1 0,1 0-212,-3 2 1,1 1 211,-25-8-24,10 10 24,7-6 1640,9 6-1640,10-2 1010,4 3-1010,7 0 487,1 0-487,5-3 29,0 1-29,3-4 0,2 4 0,1-1 0,3 3 0,-1 0 0,0 0 0,1 0 0,-1 0 0,0 0 0,1 0 0,2 0 0,5 0 0,7 0 0,9 0 0,1 0 0,25 0 0,-21 0 0,25 0 0,-18 0 0,4 0 0,-1 0 0,-13 0 0,-3 0 0,-14 0 0,0 0 0,-7 0 0,1 0 0,-3 0 0,-4 0 0,-5 0 0,-12 0 0,-15 0 0,-16 4 0,17-1 0,-3 0-690,-5 1 0,-1 1 690,-3 0 0,-1 0-907,-7 1 0,1-1 907,2-2 0,0-1 0,-6 1 0,1-1 0,16-2 0,2 0-319,-11 0 0,3 0 319,-6 0 0,-9 0 0,17 0 0,11 0 1203,8-2-1203,9-2 1873,6-1-1873,3-1 756,3 1-756,0 0 0,2 2 0,1-2 0,3 5 0,-1-3 0,-2 3 0,-1 0 0</inkml:trace>
  <inkml:trace contextRef="#ctx0" brushRef="#br1" timeOffset="42861">14082 7830 24575,'-8'0'0,"1"0"0,2 0 0,0 0 0,0 0 0,-1 0 0,1 0 0,-3 0 0,-4 0 0,-1 0 0,-6 0 0,6 3 0,-3-2 0,7 1 0,-3-2 0,6 0 0,-2 3 0,2-3 0,1 5 0,-3-2 0,-5 4 0,-7-1 0,-1 1 0,0 0 0,6-4 0,6 2 0,-6-1 0,7-1 0,-3 0 0,5 0 0,3 0 0,-5 0 0,1 2 0,-12-1 0,1 2 0,-6 1 0,8-1 0,-3 1 0,6-1 0,0 0 0,5 0 0,2 0 0,1-3 0,2 2 0,-2-5 0,2 5 0,-5-2 0,-9 4 0,0-1 0,-7 1 0,4 0 0,0-1 0,4 1 0,0-1 0,7 0 0,0 0 0,6-1 0,1 1 0,2-1 0,-5 0 0,-5 1 0,-10 4 0,-1-3 0,-7 7 0,2 1 0,-4 4 0,-5 1 0,3 3 0,-3-3 0,5-1 0,4-1 0,5-4 0,2-1 0,6-3 0,-2 2 0,2-3 0,-2 1 0,2 1 0,-6-1 0,-2 4 0,0 3 0,-7-2 0,1 7 0,1-3 0,-4 4 0,7-1 0,-6-3 0,10 1 0,-4-5 0,9 1 0,-2-4 0,4-2 0,0 1 0,3-4 0,0 4 0,4-5 0,-1 3 0,3-4 0,0 1 0,3-1 0,-2 1 0,1 0 0,-1-1 0,2 0 0,0 1 0,0-1 0,0 0 0,0 1 0,0-1 0,0 0 0,-3 4 0,-3 0 0,-1 3 0,-4 0 0,4 4 0,-5-3 0,5 2 0,-2-5 0,3 1 0,3-5 0,-2 3 0,5-4 0,-3 1 0,3-1 0,-5 9 0,-2-3 0,-3 7 0,1-2 0,1-3 0,0 6 0,-4-3 0,5 1 0,-5 2 0,2-6 0,-3 6 0,1-6 0,-16 20 0,7-8 0,-12 16 0,6-9 0,3-1 0,-3 0 0,4 1 0,-1-1 0,1 0 0,-1 1 0,5-6 0,-2 0 0,6-2 0,-6-2 0,6 3 0,-2-5 0,4 0 0,-1 0 0,4 0 0,-2 0 0,2-4 0,0 7 0,-1-6 0,0 3 0,1-1 0,1-6 0,3 3 0,-3-1 0,2-5 0,0 5 0,2-6 0,2 1 0,-3 1 0,3-5 0,-2 3 0,1-1 0,1-1 0,-2 1 0,2 1 0,0-3 0,-3 5 0,3-4 0,0 4 0,-3-2 0,3 3 0,0-2 0,-3 4 0,5-3 0,-4 4 0,1 1 0,0-3 0,-1 2 0,1 1 0,-2 0 0,2 4 0,-2-3 0,3 2 0,-1-6 0,-2 3 0,6-4 0,-6 0 0,6-3 0,-3-1 0,3 1 0,0-3 0,0 3 0,0-4 0,0 0 0,0 1 0,0-1 0,0 0 0,0 1 0,0 2 0,-3 1 0,3 3 0,-3 4 0,3-3 0,-3 3 0,2-4 0,-1 0 0,2 0 0,0 0 0,0-3 0,0 3 0,0-6 0,0 5 0,0-1 0,0 2 0,0-3 0,0 2 0,0-4 0,0 1 0,0-2 0,0-1 0,0 1 0,0-1 0,0 1 0,0-1 0,0 1 0,0-1 0,0 7 0,0 2 0,0 6 0,0 3 0,0 2 0,3 4 0,1 5 0,3-4 0,-2 3 0,1-8 0,-2 3 0,2-7 0,1 3 0,0-4 0,0 0 0,-1 0 0,1-4 0,-1 3 0,0-2 0,1-1 0,-1 3 0,1-2 0,-4-1 0,3 3 0,-2-6 0,2 6 0,0-6 0,1 7 0,-1-7 0,3 2 0,-2-3 0,1 0 0,-2-2 0,0-2 0,-1-2 0,1-1 0,-1 1 0,1-3 0,-1-1 0,0 1 0,1 0 0,-1 2 0,3 1 0,-1 3 0,4-3 0,-1 6 0,2-5 0,-3 1 0,2-2 0,-5 0 0,6 0 0,-6-1 0,5 1 0,2 1 0,3-1 0,4 4 0,4 1 0,1 3 0,0 3 0,3-2 0,-1 7 0,-2-7 0,0 3 0,-5-5 0,-4-3 0,-3-1 0,-5-3 0,-2 0 0,-1-1 0,1-2 0,-1 2 0,1-2 0,2 3 0,1 0 0,7 3 0,-3 1 0,2 0 0,-3-1 0,-3-4 0,0 1 0,-4 0 0,1-1 0,-1-2 0,0 0 0,1-3 0,-1 0 0,3 0 0,1 0 0,-2 4 0,1 3 0,-1 7 0,3 3 0,3-1 0,0 3 0,-1-2 0,-1 3 0,1 0 0,-2 0 0,1 0 0,1-1 0,-4 1 0,5 4 0,-6-3 0,7 7 0,-7-7 0,6 3 0,-6-4 0,3-4 0,-4 4 0,0-7 0,1 6 0,-4-3 0,3 4 0,-2 4 0,3-3 0,0 11 0,0-6 0,1 8 0,-1-5 0,0 0 0,0-4 0,-3 3 0,2-8 0,-5 4 0,1 0 0,-2-3 0,4 12 0,-3-7 0,6 22 0,-6-5 0,7 13-689,-3 0 689,3 1 0,-3-4 0,-1-23 0,0 0 0,1 17-201,3 4 201,0-7 0,-3-5 0,1-8 0,-5 1 0,2-11 0,0 3 682,-3-4-682,3 0 208,1 4-208,-1-4 0,1 8 0,2-3 0,-2 4 0,4 0 0,-1 0 0,0 0 0,0 0 0,0-4 0,-3 3 0,2-7 0,-2 7 0,2-7 0,1 3 0,0-1 0,0-2 0,0 7 0,0-7 0,0 7 0,0-3 0,0 4 0,0 0 0,0 0 0,1 0 0,-1 0 0,0 4 0,0-3 0,1 8 0,-1-8 0,1 4 0,-1-5 0,0-4 0,0-1 0,-3-8 0,1 0 0,-4-4 0,2 0 0,-3 0 0,0 4 0,2-3 0,-1 6 0,2-3 0,-3 4 0,0 0 0,2 0 0,-1-3 0,2 2 0,-3-6 0,0 6 0,3-6 0,-2 6 0,1-3 0,1 8 0,-2-3 0,6 7 0,-3-3 0,3 4 0,0 0 0,0-4 0,0-1 0,-4-5 0,3-2 0,-5-4 0,1-5 0,1-3 0,-3 1 0,3 0 0,-3-1 0,2 1 0,-1-1 0,4 1 0,-2 2 0,2-2 0,1 6 0,2-4 0,-4 6 0,1 5 0,-5 3 0,0 3 0,0-1 0,0 5 0,0 1 0,0 5 0,0-2 0,0-4 0,0 0 0,0 0 0,0 0 0,0 5 0,0-4 0,0 8 0,0-8 0,0 8 0,0-8 0,0 8 0,0-8 0,3 3 0,1-4 0,0 0 0,-1 0 0,0-7 0,-3 1 0,3-13 0,-3 5 0,3-9 0,-3 2 0,3-2 0,-3-1 0,0 1 0,0-1 0,0 0 0,0 1 0,0-1 0,0 7 0,0-2 0,0 13 0,0-6 0,0 4 0,0-2 0,0-6 0,0 3 0,0-7 0,0-1 0,0-2 0,0-5 0,0-7 0,0 0 0,0-7 0,2 9 0,-1-4 0,3 5 0,-1-2 0,3-1 0,-1 1 0,0 0 0,1-1 0,-3 1 0,2-1 0,-5 1 0,3-1 0,-3 1 0,0-1 0,0 1 0,0 0 0,0 0 0,2-1 0,-1 1 0,1-4 0,1 3 0,-3-2 0,3 2 0,-1 1 0,-1-1 0,1 1 0,1 2 0,-3-2 0,3 2 0,-3-8 0,0-2 0,0-11 0,0-6 0,0 4 0,0-2 0,0 8 0,0 4 0,0 0 0,0 7 0,0 1 0,0 2 0,0 1 0,0 24 0,0 7 0,0 14 0,0 8 0,0-7 0,0 4 0,0 4 0,3-8 0,1 3 0,4-10 0,-4 0 0,3-5 0,-7-4 0,4-1 0,-4-8 0,2 0 0,-1-4 0,2-3 0,-3 0 0,0-4 0,0 1 0,-3-5 0,-2 0 0,-1-5 0,-6 1 0,6-3 0,-2 0 0,2 1 0,3 0 0,1 0 0,2-1 0,-6-2 0,0-1 0,-11-7 0,1 2 0,-6-7 0,1 4 0,-5-6 0,-1 1 0,0-1 0,2 4 0,3-1 0,6 6 0,2 0 0,5 3 0,4 5 0,1-2 0,2 2 0,2 1 0,0 0 0,0 3 0,0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2T06:24:58.694"/>
    </inkml:context>
    <inkml:brush xml:id="br0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2170 8914 24575,'14'0'0,"-2"0"0,11 0 0,-1 0 0,11 0 0,-7 0 0,11 0 0,-7 0 0,9 0 0,0 0 0,-4 0 0,3 0 0,9 0 0,-9 0 0,8 0 0,-17 0 0,0 0 0,-4 0 0,2 0 0,-2 0 0,0 0 0,3 0 0,-3 0 0,4 0 0,0 0 0,-1 0 0,6 0 0,-4 0 0,8 0 0,-4 0 0,5 0 0,0 0 0,17 0 0,-13 0 0,14 0 0,-18 0 0,0 0 0,10 0 0,-2 0 0,-17 0 0,1 0 0,27 0-298,-27-2 0,1 0 298,2 0 0,1-1-620,3-2 1,1 0 619,0 0 0,0 1 0,-3 1 0,0 0 0,8-2 0,-1 1 0,-8 3 0,-1 1 0,2-2 0,1-1 0,7 3 0,-2 0 0,-10 0 0,-1 0 0,11 0 0,0 0 0,0 0 0,-2 0 0,-4 0 0,0 0 0,9 1 0,0-2 0,-2-1 0,-1 0 0,4 1 0,0 1-769,-1-3 0,1 1 769,0 2 0,0 0 0,0-2 0,-1 0 0,-2 1 0,-1 0 0,3-1 0,0 0 0,-3-1 0,1 1 0,2 2 0,1-1 0,0-1 0,0 0 0,-1 1 0,1 2 0,0-1 0,-1 0 0,1 0 0,0 0 0,-4 0 0,0 0 0,4 0 0,-2 0-299,-13 0 0,0 0 299,8 0 0,1 0 0,19 0 0,-24 0 0,1 0 0,-2 0 0,1 0 0,-4 0 0,0 0 0,7 0 0,0 0 0,-5 0 0,0 0 0,5-1 0,0 2 0,-7 0 0,0 2 0,4-1 0,0 1 0,-3-1 0,0 1 0,5 1 0,1 1 0,1-3 0,-1 1-330,1 2 1,0 0 329,3 0 0,0 0 0,-1 0 0,1 0 0,-3 0 0,0-1 0,3 1 0,-1 0 0,-3 0 0,1 0 0,2-2 0,1-1 0,0 3 0,1-1 0,2-3 0,1-1-390,4 2 0,-1 1 390,1-3 0,1 0 0,2 2 0,1 0 0,-4-1 0,1 0 0,0 3 0,3 1 0,-3-1 0,3 0 0,-3-1 0,-10 1 0,-2 0 0,3 1-750,15 0 1,4 1 0,0-1 749,-6-1 0,0 0 0,0 0 0,1 1 0,0-1 0,2 0 0,-8 0 0,1-1 0,0 0 0,1 1-844,-2-1 1,0 1-1,1-1 1,-1 0 843,2 1 0,0-1 0,0 1 0,1-1 0,2 1 0,2-1 0,-1 1 0,2-1 0,1 1 0,1 0 0,0-1 0,0 1 0,-12-1 0,0 0 0,0 0 0,0 0 0,1 0 0,1-1 0,1 1 0,-1 0 0,1 0 0,0 1 0,0-1 0,1 2 0,0-1 0,-2 1 0,-1-1 0,-1 0 0,-1-1 0,-1 1 0,1 0-523,9 1 0,2 0 0,0 1 0,-3-1 523,4-1 0,-2 0 0,2 1-270,-6-2 1,2 1 0,1-1 0,-2 1 269,-1-1 0,-1 1 0,-1-1 0,0 0 0,-4 1 0,-1-1 0,0 0 0,-1 1 0,10 0 0,0 0 0,-1 0 272,-2-1 1,-1-1 0,-2 0-273,3 1 0,-3-1 1027,8 1 1,-4-1-1028,-15-2 0,-2 1 0,6 1 0,0 1 1362,-2-3 1,-2 0-1363,-3 0 0,-1 0 3575,23 0-3575,-6 3 0,-7-2 0,-10 6 2060,0-6-2060,-5 5 1588,-8-5-1588,2 2 1178,-10-3-1178,0 0 202,-5-2-202,-3 1 0,16-1 0,2 2 0,21 0 0,1 0 0,-9 0 0,2 0-1284,6 0 0,2 0 1284,10 0 0,3 0 0,-16-2 0,2 0 0,-1 0 0,1 0 0,0 0 0,0 0 0,2-2 0,0 0 0,0 0-1118,1 0 0,-1 0 1,1 0 1117,2-1 0,1-2 0,-1 2 0,-2 0 0,1 1 0,-1-1 0,3-2 0,0-2 0,-1 2 0,0 2 0,0 1 0,2 0 0,-4-2 0,2-1 0,0 0 0,-4 1-1002,2 2 1,-3-1-1,4 1 1002,0-1 0,4 0 0,-1 0 0,-2 0 0,-1 1 0,-3 0 0,2 0 0,-4 1 0,2 0 0,1-1 0,-1 1 0,0 0 0,0 0 0,0-1 0,0 1 0,0 0 0,0 0 0,0-1 0,0 1 0,0 0 0,0-1 0,0 1 0,0 0 0,0 1 0,0 0 0,0 1 0,0-1 0,12-2 0,0 0 0,0 0 0,-1 2 0,-1 0 0,3-1 0,-7 0 0,3 0 0,-1-1 0,0 1-862,-5-1 0,-1 1 1,0 0-1,1-1 862,8 1 0,1-1 0,-1 1 0,0-1 0,-5 1 0,-1-1 0,-1 1 0,0-1 0,-1 1 0,0 0 0,-1-1 0,2 1 0,3 0 0,0 0 0,1-1 0,0 0 0,0 0 0,0-2 0,1 1 0,0 0-286,2 1 1,1 0-1,-1 0 1,-2 0 285,5-1 0,-3 0 0,1 1 0,-7 0 0,1 1 0,0 0 0,-1 0 0,7 1 0,-2-1 0,2 1 0,-9-1 0,0-1 0,1 1 0,1-1 0,2 0 0,1 1 0,0-1 0,-2 1 0,9 1 0,-3-1 0,0 1 95,1-2 1,0 0-1,-3 1-95,3 2 0,-2 0 404,3-2 0,-2 1-404,-17 2 0,-1 0 1344,3 0 0,-1 0-1344,-3 0 0,-2 0 3470,15-4-3470,-7 4 2584,-16-4-2584,-5 4 2248,-8 0-2248,3 0 1307,-6-3-1307,0 3 124,-2-3-124,-5 3 0,3 0 0,-4 0 0,0 0 0,1 0 0,-1 0 0,1-9 0,-3 7 0,0-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4050"/>
            <a:ext cx="5008563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2698ECA6-5D7C-4B45-89D5-56DCF2981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itial State St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98ECA6-5D7C-4B45-89D5-56DCF2981F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ep for</a:t>
            </a:r>
            <a:r>
              <a:rPr lang="en-US" baseline="0" dirty="0"/>
              <a:t> Transitions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98ECA6-5D7C-4B45-89D5-56DCF2981FA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CF9D4-086F-4A6B-8B6D-F8FD89B4AA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FCA6A-0F8D-48E9-9BBF-71400EA6D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6DA2D-47AD-419E-A825-1FF18A20B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166A2-256B-48C8-A67F-4D7FA6617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05A99-806F-4AA9-AFFC-36BB026A7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1B133-6503-49CE-8FC9-636549EB4D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E01BC-CA77-4B6E-9462-69F1CFB2A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73545-BDAD-4EFC-8BA6-E9D779AD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4698E-DAA1-4BFA-9F4E-4BF5F2093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F4B50-3D20-48FE-9315-BE98A58C4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5FB18-D7C8-49F1-9D63-47CEE0E52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34573AB3-C19B-4790-9278-EED3FD7F5B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5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4.wmf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50.pn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5.wmf"/><Relationship Id="rId21" Type="http://schemas.openxmlformats.org/officeDocument/2006/relationships/image" Target="../media/image4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4.wmf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5.wmf"/><Relationship Id="rId21" Type="http://schemas.openxmlformats.org/officeDocument/2006/relationships/image" Target="../media/image41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43.wmf"/><Relationship Id="rId25" Type="http://schemas.openxmlformats.org/officeDocument/2006/relationships/image" Target="../media/image46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43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image" Target="../media/image45.wmf"/><Relationship Id="rId29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16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43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5.wmf"/><Relationship Id="rId21" Type="http://schemas.openxmlformats.org/officeDocument/2006/relationships/image" Target="../media/image5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43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image" Target="../media/image15.wmf"/><Relationship Id="rId21" Type="http://schemas.openxmlformats.org/officeDocument/2006/relationships/image" Target="../media/image5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43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4.bin"/><Relationship Id="rId3" Type="http://schemas.openxmlformats.org/officeDocument/2006/relationships/image" Target="../media/image15.wmf"/><Relationship Id="rId21" Type="http://schemas.openxmlformats.org/officeDocument/2006/relationships/image" Target="../media/image61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.wmf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67.png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43.wmf"/><Relationship Id="rId26" Type="http://schemas.openxmlformats.org/officeDocument/2006/relationships/image" Target="../media/image42.wmf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oleObject" Target="../embeddings/oleObject171.bin"/><Relationship Id="rId16" Type="http://schemas.openxmlformats.org/officeDocument/2006/relationships/image" Target="../media/image40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80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3.wmf"/><Relationship Id="rId22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7.bin"/><Relationship Id="rId3" Type="http://schemas.openxmlformats.org/officeDocument/2006/relationships/image" Target="../media/image15.wmf"/><Relationship Id="rId21" Type="http://schemas.openxmlformats.org/officeDocument/2006/relationships/oleObject" Target="../embeddings/oleObject194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43.wmf"/><Relationship Id="rId25" Type="http://schemas.openxmlformats.org/officeDocument/2006/relationships/image" Target="../media/image41.wmf"/><Relationship Id="rId2" Type="http://schemas.openxmlformats.org/officeDocument/2006/relationships/oleObject" Target="../embeddings/oleObject184.bin"/><Relationship Id="rId16" Type="http://schemas.openxmlformats.org/officeDocument/2006/relationships/oleObject" Target="../embeddings/oleObject191.bin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3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99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43.wmf"/><Relationship Id="rId26" Type="http://schemas.openxmlformats.org/officeDocument/2006/relationships/image" Target="../media/image52.wmf"/><Relationship Id="rId3" Type="http://schemas.openxmlformats.org/officeDocument/2006/relationships/image" Target="../media/image15.wmf"/><Relationship Id="rId21" Type="http://schemas.openxmlformats.org/officeDocument/2006/relationships/image" Target="../media/image45.wmf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oleObject" Target="../embeddings/oleObject200.bin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210.bin"/><Relationship Id="rId29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2.bin"/><Relationship Id="rId11" Type="http://schemas.openxmlformats.org/officeDocument/2006/relationships/oleObject" Target="../embeddings/oleObject205.bin"/><Relationship Id="rId24" Type="http://schemas.openxmlformats.org/officeDocument/2006/relationships/oleObject" Target="../embeddings/oleObject213.bin"/><Relationship Id="rId32" Type="http://schemas.openxmlformats.org/officeDocument/2006/relationships/image" Target="../media/image41.wmf"/><Relationship Id="rId37" Type="http://schemas.openxmlformats.org/officeDocument/2006/relationships/image" Target="../media/image72.pn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53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11.bin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54.wmf"/><Relationship Id="rId35" Type="http://schemas.openxmlformats.org/officeDocument/2006/relationships/customXml" Target="../ink/ink4.xml"/><Relationship Id="rId8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.wmf"/><Relationship Id="rId5" Type="http://schemas.openxmlformats.org/officeDocument/2006/relationships/image" Target="../media/image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customXml" Target="../ink/ink5.xml"/><Relationship Id="rId2" Type="http://schemas.openxmlformats.org/officeDocument/2006/relationships/oleObject" Target="../embeddings/oleObject2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73.wmf"/><Relationship Id="rId1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2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83.w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232.bin"/><Relationship Id="rId17" Type="http://schemas.openxmlformats.org/officeDocument/2006/relationships/oleObject" Target="../embeddings/oleObject235.bin"/><Relationship Id="rId2" Type="http://schemas.openxmlformats.org/officeDocument/2006/relationships/oleObject" Target="../embeddings/oleObject227.bin"/><Relationship Id="rId16" Type="http://schemas.openxmlformats.org/officeDocument/2006/relationships/image" Target="../media/image8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234.bin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oleObject" Target="../embeddings/oleObject242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image" Target="../media/image88.w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8.bin"/><Relationship Id="rId11" Type="http://schemas.openxmlformats.org/officeDocument/2006/relationships/oleObject" Target="../embeddings/oleObject241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243.bin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87.wmf"/><Relationship Id="rId1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252.bin"/><Relationship Id="rId26" Type="http://schemas.openxmlformats.org/officeDocument/2006/relationships/image" Target="../media/image75.wmf"/><Relationship Id="rId3" Type="http://schemas.openxmlformats.org/officeDocument/2006/relationships/image" Target="../media/image79.wmf"/><Relationship Id="rId21" Type="http://schemas.openxmlformats.org/officeDocument/2006/relationships/oleObject" Target="../embeddings/oleObject255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257.bin"/><Relationship Id="rId2" Type="http://schemas.openxmlformats.org/officeDocument/2006/relationships/oleObject" Target="../embeddings/oleObject244.bin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82.wmf"/><Relationship Id="rId24" Type="http://schemas.openxmlformats.org/officeDocument/2006/relationships/image" Target="../media/image93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94.wmf"/><Relationship Id="rId10" Type="http://schemas.openxmlformats.org/officeDocument/2006/relationships/oleObject" Target="../embeddings/oleObject248.bin"/><Relationship Id="rId19" Type="http://schemas.openxmlformats.org/officeDocument/2006/relationships/oleObject" Target="../embeddings/oleObject253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250.bin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258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267.bin"/><Relationship Id="rId26" Type="http://schemas.openxmlformats.org/officeDocument/2006/relationships/oleObject" Target="../embeddings/oleObject271.bin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275.bin"/><Relationship Id="rId42" Type="http://schemas.openxmlformats.org/officeDocument/2006/relationships/image" Target="../media/image113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100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customXml" Target="../ink/ink6.xml"/><Relationship Id="rId2" Type="http://schemas.openxmlformats.org/officeDocument/2006/relationships/oleObject" Target="../embeddings/oleObject259.bin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8.bin"/><Relationship Id="rId29" Type="http://schemas.openxmlformats.org/officeDocument/2006/relationships/image" Target="../media/image10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270.bin"/><Relationship Id="rId32" Type="http://schemas.openxmlformats.org/officeDocument/2006/relationships/oleObject" Target="../embeddings/oleObject274.bin"/><Relationship Id="rId37" Type="http://schemas.openxmlformats.org/officeDocument/2006/relationships/image" Target="../media/image91.wmf"/><Relationship Id="rId5" Type="http://schemas.openxmlformats.org/officeDocument/2006/relationships/image" Target="../media/image95.wmf"/><Relationship Id="rId15" Type="http://schemas.openxmlformats.org/officeDocument/2006/relationships/image" Target="../media/image90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272.bin"/><Relationship Id="rId36" Type="http://schemas.openxmlformats.org/officeDocument/2006/relationships/oleObject" Target="../embeddings/oleObject276.bin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92.wmf"/><Relationship Id="rId31" Type="http://schemas.openxmlformats.org/officeDocument/2006/relationships/image" Target="../media/image106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69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273.bin"/><Relationship Id="rId35" Type="http://schemas.openxmlformats.org/officeDocument/2006/relationships/image" Target="../media/image108.wmf"/><Relationship Id="rId8" Type="http://schemas.openxmlformats.org/officeDocument/2006/relationships/oleObject" Target="../embeddings/oleObject262.bin"/><Relationship Id="rId3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285.bin"/><Relationship Id="rId3" Type="http://schemas.openxmlformats.org/officeDocument/2006/relationships/image" Target="../media/image79.wmf"/><Relationship Id="rId21" Type="http://schemas.openxmlformats.org/officeDocument/2006/relationships/image" Target="../media/image112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277.bin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101.wmf"/><Relationship Id="rId5" Type="http://schemas.openxmlformats.org/officeDocument/2006/relationships/image" Target="../media/image97.wmf"/><Relationship Id="rId15" Type="http://schemas.openxmlformats.org/officeDocument/2006/relationships/image" Target="../media/image109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296.bin"/><Relationship Id="rId26" Type="http://schemas.openxmlformats.org/officeDocument/2006/relationships/image" Target="../media/image92.wmf"/><Relationship Id="rId21" Type="http://schemas.openxmlformats.org/officeDocument/2006/relationships/image" Target="../media/image116.wmf"/><Relationship Id="rId34" Type="http://schemas.openxmlformats.org/officeDocument/2006/relationships/image" Target="../media/image118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301.bin"/><Relationship Id="rId33" Type="http://schemas.openxmlformats.org/officeDocument/2006/relationships/oleObject" Target="../embeddings/oleObject305.bin"/><Relationship Id="rId38" Type="http://schemas.openxmlformats.org/officeDocument/2006/relationships/image" Target="../media/image91.wmf"/><Relationship Id="rId2" Type="http://schemas.openxmlformats.org/officeDocument/2006/relationships/oleObject" Target="../embeddings/oleObject288.bin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29" Type="http://schemas.openxmlformats.org/officeDocument/2006/relationships/oleObject" Target="../embeddings/oleObject3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300.bin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307.bin"/><Relationship Id="rId5" Type="http://schemas.openxmlformats.org/officeDocument/2006/relationships/image" Target="../media/image79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101.wmf"/><Relationship Id="rId36" Type="http://schemas.openxmlformats.org/officeDocument/2006/relationships/image" Target="../media/image119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304.bin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306.bin"/><Relationship Id="rId8" Type="http://schemas.openxmlformats.org/officeDocument/2006/relationships/oleObject" Target="../embeddings/oleObject291.bin"/><Relationship Id="rId3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316.bin"/><Relationship Id="rId26" Type="http://schemas.openxmlformats.org/officeDocument/2006/relationships/image" Target="../media/image92.wmf"/><Relationship Id="rId39" Type="http://schemas.openxmlformats.org/officeDocument/2006/relationships/oleObject" Target="../embeddings/oleObject328.bin"/><Relationship Id="rId21" Type="http://schemas.openxmlformats.org/officeDocument/2006/relationships/image" Target="../media/image116.wmf"/><Relationship Id="rId34" Type="http://schemas.openxmlformats.org/officeDocument/2006/relationships/image" Target="../media/image118.wmf"/><Relationship Id="rId42" Type="http://schemas.openxmlformats.org/officeDocument/2006/relationships/image" Target="../media/image125.wmf"/><Relationship Id="rId47" Type="http://schemas.openxmlformats.org/officeDocument/2006/relationships/oleObject" Target="../embeddings/oleObject332.bin"/><Relationship Id="rId50" Type="http://schemas.openxmlformats.org/officeDocument/2006/relationships/image" Target="../media/image111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308.bin"/><Relationship Id="rId16" Type="http://schemas.openxmlformats.org/officeDocument/2006/relationships/oleObject" Target="../embeddings/oleObject315.bin"/><Relationship Id="rId29" Type="http://schemas.openxmlformats.org/officeDocument/2006/relationships/oleObject" Target="../embeddings/oleObject323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320.bin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327.bin"/><Relationship Id="rId40" Type="http://schemas.openxmlformats.org/officeDocument/2006/relationships/image" Target="../media/image124.wmf"/><Relationship Id="rId45" Type="http://schemas.openxmlformats.org/officeDocument/2006/relationships/oleObject" Target="../embeddings/oleObject331.bin"/><Relationship Id="rId5" Type="http://schemas.openxmlformats.org/officeDocument/2006/relationships/image" Target="../media/image79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101.wmf"/><Relationship Id="rId36" Type="http://schemas.openxmlformats.org/officeDocument/2006/relationships/image" Target="../media/image122.wmf"/><Relationship Id="rId49" Type="http://schemas.openxmlformats.org/officeDocument/2006/relationships/oleObject" Target="../embeddings/oleObject333.bin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324.bin"/><Relationship Id="rId44" Type="http://schemas.openxmlformats.org/officeDocument/2006/relationships/image" Target="../media/image126.wmf"/><Relationship Id="rId52" Type="http://schemas.openxmlformats.org/officeDocument/2006/relationships/image" Target="../media/image91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8.bin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326.bin"/><Relationship Id="rId43" Type="http://schemas.openxmlformats.org/officeDocument/2006/relationships/oleObject" Target="../embeddings/oleObject330.bin"/><Relationship Id="rId48" Type="http://schemas.openxmlformats.org/officeDocument/2006/relationships/image" Target="../media/image128.wmf"/><Relationship Id="rId8" Type="http://schemas.openxmlformats.org/officeDocument/2006/relationships/oleObject" Target="../embeddings/oleObject311.bin"/><Relationship Id="rId51" Type="http://schemas.openxmlformats.org/officeDocument/2006/relationships/oleObject" Target="../embeddings/oleObject334.bin"/><Relationship Id="rId3" Type="http://schemas.openxmlformats.org/officeDocument/2006/relationships/image" Target="../media/image120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321.bin"/><Relationship Id="rId33" Type="http://schemas.openxmlformats.org/officeDocument/2006/relationships/oleObject" Target="../embeddings/oleObject325.bin"/><Relationship Id="rId38" Type="http://schemas.openxmlformats.org/officeDocument/2006/relationships/image" Target="../media/image123.wmf"/><Relationship Id="rId46" Type="http://schemas.openxmlformats.org/officeDocument/2006/relationships/image" Target="../media/image127.wmf"/><Relationship Id="rId20" Type="http://schemas.openxmlformats.org/officeDocument/2006/relationships/oleObject" Target="../embeddings/oleObject317.bin"/><Relationship Id="rId41" Type="http://schemas.openxmlformats.org/officeDocument/2006/relationships/oleObject" Target="../embeddings/oleObject3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344.bin"/><Relationship Id="rId26" Type="http://schemas.openxmlformats.org/officeDocument/2006/relationships/image" Target="../media/image94.wmf"/><Relationship Id="rId3" Type="http://schemas.openxmlformats.org/officeDocument/2006/relationships/image" Target="../media/image79.wmf"/><Relationship Id="rId21" Type="http://schemas.openxmlformats.org/officeDocument/2006/relationships/oleObject" Target="../embeddings/oleObject346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340.bin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8.bin"/><Relationship Id="rId2" Type="http://schemas.openxmlformats.org/officeDocument/2006/relationships/oleObject" Target="../embeddings/oleObject335.bin"/><Relationship Id="rId16" Type="http://schemas.openxmlformats.org/officeDocument/2006/relationships/oleObject" Target="../embeddings/oleObject342.bin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82.wmf"/><Relationship Id="rId24" Type="http://schemas.openxmlformats.org/officeDocument/2006/relationships/image" Target="../media/image75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91.wmf"/><Relationship Id="rId10" Type="http://schemas.openxmlformats.org/officeDocument/2006/relationships/oleObject" Target="../embeddings/oleObject339.bin"/><Relationship Id="rId19" Type="http://schemas.openxmlformats.org/officeDocument/2006/relationships/oleObject" Target="../embeddings/oleObject345.bin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341.bin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34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8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5.wmf"/><Relationship Id="rId1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3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2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35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12.wmf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/>
          <a:lstStyle/>
          <a:p>
            <a:r>
              <a:rPr lang="en-US" dirty="0"/>
              <a:t>NFA-DFA Equival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914400"/>
          </a:xfrm>
        </p:spPr>
        <p:txBody>
          <a:bodyPr/>
          <a:lstStyle/>
          <a:p>
            <a:r>
              <a:rPr lang="en-US" sz="2800" dirty="0"/>
              <a:t>Course Instructor: Dr. Sohail Iqb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762000"/>
          </a:xfrm>
        </p:spPr>
        <p:txBody>
          <a:bodyPr/>
          <a:lstStyle/>
          <a:p>
            <a:pPr>
              <a:defRPr/>
            </a:pPr>
            <a:r>
              <a:rPr lang="en-US" dirty="0"/>
              <a:t>Book: Prof. </a:t>
            </a:r>
            <a:r>
              <a:rPr lang="en-US" dirty="0" err="1"/>
              <a:t>Sipser</a:t>
            </a:r>
            <a:r>
              <a:rPr lang="en-US" dirty="0"/>
              <a:t>-MIT</a:t>
            </a:r>
          </a:p>
          <a:p>
            <a:pPr>
              <a:defRPr/>
            </a:pPr>
            <a:r>
              <a:rPr lang="en-US" dirty="0"/>
              <a:t>Slides: Prof. Busch - LS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119810" name="Picture 2" descr="http://www.cs.geneseo.edu/~baldwin/csci342/fall2006/nfa2df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8088" y="304800"/>
            <a:ext cx="2883347" cy="11430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5D26D2-D5B9-4F14-8838-6D782ACE142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0662" name="Text Box 2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70663" name="Text Box 3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70664" name="AutoShape 4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AutoShape 5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AutoShape 6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AutoShape 7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58" name="Object 0"/>
          <p:cNvGraphicFramePr>
            <a:graphicFrameLocks noChangeAspect="1"/>
          </p:cNvGraphicFramePr>
          <p:nvPr/>
        </p:nvGraphicFramePr>
        <p:xfrm>
          <a:off x="3657600" y="21336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9"/>
          <p:cNvSpPr txBox="1">
            <a:spLocks noChangeArrowheads="1"/>
          </p:cNvSpPr>
          <p:nvPr/>
        </p:nvSpPr>
        <p:spPr bwMode="auto">
          <a:xfrm>
            <a:off x="2819400" y="304800"/>
            <a:ext cx="26146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of-Step 1</a:t>
            </a:r>
          </a:p>
        </p:txBody>
      </p:sp>
      <p:sp>
        <p:nvSpPr>
          <p:cNvPr id="70669" name="Text Box 11"/>
          <p:cNvSpPr txBox="1">
            <a:spLocks noChangeArrowheads="1"/>
          </p:cNvSpPr>
          <p:nvPr/>
        </p:nvSpPr>
        <p:spPr bwMode="auto">
          <a:xfrm>
            <a:off x="1219200" y="3886200"/>
            <a:ext cx="57689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 dirty="0"/>
              <a:t>Every DFA is trivially an NFA</a:t>
            </a:r>
          </a:p>
        </p:txBody>
      </p:sp>
      <p:sp>
        <p:nvSpPr>
          <p:cNvPr id="70670" name="Text Box 12"/>
          <p:cNvSpPr txBox="1">
            <a:spLocks noChangeArrowheads="1"/>
          </p:cNvSpPr>
          <p:nvPr/>
        </p:nvSpPr>
        <p:spPr bwMode="auto">
          <a:xfrm>
            <a:off x="1219200" y="5105400"/>
            <a:ext cx="694848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language      accepted by a DFA</a:t>
            </a:r>
          </a:p>
          <a:p>
            <a:r>
              <a:rPr lang="en-US"/>
              <a:t>is also accepted by an NFA</a:t>
            </a:r>
          </a:p>
        </p:txBody>
      </p:sp>
      <p:sp>
        <p:nvSpPr>
          <p:cNvPr id="70671" name="AutoShape 13"/>
          <p:cNvSpPr>
            <a:spLocks noChangeArrowheads="1"/>
          </p:cNvSpPr>
          <p:nvPr/>
        </p:nvSpPr>
        <p:spPr bwMode="auto">
          <a:xfrm>
            <a:off x="3581400" y="4572000"/>
            <a:ext cx="485775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59" name="Object 1"/>
          <p:cNvGraphicFramePr>
            <a:graphicFrameLocks noChangeAspect="1"/>
          </p:cNvGraphicFramePr>
          <p:nvPr/>
        </p:nvGraphicFramePr>
        <p:xfrm>
          <a:off x="3962400" y="51816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3">
                  <p:embed/>
                </p:oleObj>
              </mc:Choice>
              <mc:Fallback>
                <p:oleObj name="Equation" r:id="rId4" imgW="3301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558EC5E-E3BB-3541-A82F-F7FCDBC4057E}"/>
                  </a:ext>
                </a:extLst>
              </p14:cNvPr>
              <p14:cNvContentPartPr/>
              <p14:nvPr/>
            </p14:nvContentPartPr>
            <p14:xfrm>
              <a:off x="5500800" y="553932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558EC5E-E3BB-3541-A82F-F7FCDBC4057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91440" y="55299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4BC79C-3831-4361-9218-C1E09E3DB86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1686" name="Text Box 2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71687" name="Text Box 3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71688" name="AutoShape 4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AutoShape 5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AutoShape 6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AutoShape 7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2" name="Object 0"/>
          <p:cNvGraphicFramePr>
            <a:graphicFrameLocks noChangeAspect="1"/>
          </p:cNvGraphicFramePr>
          <p:nvPr/>
        </p:nvGraphicFramePr>
        <p:xfrm>
          <a:off x="3657600" y="21336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9"/>
          <p:cNvSpPr txBox="1">
            <a:spLocks noChangeArrowheads="1"/>
          </p:cNvSpPr>
          <p:nvPr/>
        </p:nvSpPr>
        <p:spPr bwMode="auto">
          <a:xfrm>
            <a:off x="3352800" y="304800"/>
            <a:ext cx="26797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of-Step 2</a:t>
            </a:r>
          </a:p>
        </p:txBody>
      </p:sp>
      <p:sp>
        <p:nvSpPr>
          <p:cNvPr id="71693" name="Text Box 11"/>
          <p:cNvSpPr txBox="1">
            <a:spLocks noChangeArrowheads="1"/>
          </p:cNvSpPr>
          <p:nvPr/>
        </p:nvSpPr>
        <p:spPr bwMode="auto">
          <a:xfrm>
            <a:off x="1066800" y="3581400"/>
            <a:ext cx="6330950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NFA can be converted to an</a:t>
            </a:r>
          </a:p>
          <a:p>
            <a:r>
              <a:rPr lang="en-US"/>
              <a:t>equivalent DFA</a:t>
            </a:r>
          </a:p>
        </p:txBody>
      </p:sp>
      <p:sp>
        <p:nvSpPr>
          <p:cNvPr id="71694" name="Text Box 12"/>
          <p:cNvSpPr txBox="1">
            <a:spLocks noChangeArrowheads="1"/>
          </p:cNvSpPr>
          <p:nvPr/>
        </p:nvSpPr>
        <p:spPr bwMode="auto">
          <a:xfrm>
            <a:off x="1127125" y="5359400"/>
            <a:ext cx="719137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y language      accepted by an NFA</a:t>
            </a:r>
          </a:p>
          <a:p>
            <a:r>
              <a:rPr lang="en-US"/>
              <a:t>is also accepted by a DFA</a:t>
            </a:r>
          </a:p>
        </p:txBody>
      </p:sp>
      <p:graphicFrame>
        <p:nvGraphicFramePr>
          <p:cNvPr id="71683" name="Object 1"/>
          <p:cNvGraphicFramePr>
            <a:graphicFrameLocks noChangeAspect="1"/>
          </p:cNvGraphicFramePr>
          <p:nvPr/>
        </p:nvGraphicFramePr>
        <p:xfrm>
          <a:off x="3810000" y="54102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3">
                  <p:embed/>
                </p:oleObj>
              </mc:Choice>
              <mc:Fallback>
                <p:oleObj name="Equation" r:id="rId4" imgW="3301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AutoShape 14"/>
          <p:cNvSpPr>
            <a:spLocks noChangeArrowheads="1"/>
          </p:cNvSpPr>
          <p:nvPr/>
        </p:nvSpPr>
        <p:spPr bwMode="auto">
          <a:xfrm>
            <a:off x="4114800" y="4648200"/>
            <a:ext cx="485775" cy="609600"/>
          </a:xfrm>
          <a:prstGeom prst="downArrow">
            <a:avLst>
              <a:gd name="adj1" fmla="val 50000"/>
              <a:gd name="adj2" fmla="val 3137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7119A3-3416-499F-A533-A1C06074422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27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 NFA to DFA</a:t>
            </a:r>
          </a:p>
        </p:txBody>
      </p:sp>
      <p:sp>
        <p:nvSpPr>
          <p:cNvPr id="727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2720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0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2730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2731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2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14" name="Object 25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93480" progId="Equation.3">
                  <p:embed/>
                </p:oleObj>
              </mc:Choice>
              <mc:Fallback>
                <p:oleObj name="Equation" r:id="rId16" imgW="54576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26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431640" progId="Equation.3">
                  <p:embed/>
                </p:oleObj>
              </mc:Choice>
              <mc:Fallback>
                <p:oleObj name="Equation" r:id="rId18" imgW="64764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263ECBC-919A-354E-BEC4-653A00640C10}"/>
                  </a:ext>
                </a:extLst>
              </p14:cNvPr>
              <p14:cNvContentPartPr/>
              <p14:nvPr/>
            </p14:nvContentPartPr>
            <p14:xfrm>
              <a:off x="948600" y="1040760"/>
              <a:ext cx="4981680" cy="2190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263ECBC-919A-354E-BEC4-653A00640C1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39240" y="1031400"/>
                <a:ext cx="5000400" cy="220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97FA9E-AEC5-4AEE-93E0-DD8359C28A9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37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3746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7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8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9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0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1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2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3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0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5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3756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3757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7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38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2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393480" progId="Equation.3">
                  <p:embed/>
                </p:oleObj>
              </mc:Choice>
              <mc:Fallback>
                <p:oleObj name="Equation" r:id="rId18" imgW="54576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3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31640" progId="Equation.3">
                  <p:embed/>
                </p:oleObj>
              </mc:Choice>
              <mc:Fallback>
                <p:oleObj name="Equation" r:id="rId20" imgW="64764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31"/>
          <p:cNvGraphicFramePr>
            <a:graphicFrameLocks noChangeAspect="1"/>
          </p:cNvGraphicFramePr>
          <p:nvPr/>
        </p:nvGraphicFramePr>
        <p:xfrm>
          <a:off x="2514600" y="0"/>
          <a:ext cx="3327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241200" progId="Equation.3">
                  <p:embed/>
                </p:oleObj>
              </mc:Choice>
              <mc:Fallback>
                <p:oleObj name="Equation" r:id="rId22" imgW="121896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3274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51FB31-F7BA-44EE-A886-C79AC689FF7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4772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3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4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5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6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7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8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9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0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54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1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4782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4783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1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5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6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2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88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4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3">
                  <p:embed/>
                </p:oleObj>
              </mc:Choice>
              <mc:Fallback>
                <p:oleObj name="Equation" r:id="rId18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33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3">
                  <p:embed/>
                </p:oleObj>
              </mc:Choice>
              <mc:Fallback>
                <p:oleObj name="Equation" r:id="rId20" imgW="54576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34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431640" progId="Equation.3">
                  <p:embed/>
                </p:oleObj>
              </mc:Choice>
              <mc:Fallback>
                <p:oleObj name="Equation" r:id="rId22" imgW="647640" imgH="431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36"/>
          <p:cNvGraphicFramePr>
            <a:graphicFrameLocks noChangeAspect="1"/>
          </p:cNvGraphicFramePr>
          <p:nvPr/>
        </p:nvGraphicFramePr>
        <p:xfrm>
          <a:off x="2667000" y="0"/>
          <a:ext cx="2495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41200" progId="Equation.3">
                  <p:embed/>
                </p:oleObj>
              </mc:Choice>
              <mc:Fallback>
                <p:oleObj name="Equation" r:id="rId24" imgW="91440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0"/>
                        <a:ext cx="24955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486400" y="0"/>
            <a:ext cx="2078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empty set</a:t>
            </a: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4419600" y="5943600"/>
            <a:ext cx="2132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rap stat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D2EDF5-9963-4F16-A1F7-9984A8BFFF0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5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5799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0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1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2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3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4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5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6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7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78" name="Object 0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1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2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6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5809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5810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5" name="Object 7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2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3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9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4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5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88" name="Object 10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380880" progId="Equation.3">
                  <p:embed/>
                </p:oleObj>
              </mc:Choice>
              <mc:Fallback>
                <p:oleObj name="Equation" r:id="rId19" imgW="393480" imgH="38088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1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393480" progId="Equation.3">
                  <p:embed/>
                </p:oleObj>
              </mc:Choice>
              <mc:Fallback>
                <p:oleObj name="Equation" r:id="rId21" imgW="253800" imgH="39348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6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0" name="Object 12"/>
          <p:cNvGraphicFramePr>
            <a:graphicFrameLocks noChangeAspect="1"/>
          </p:cNvGraphicFramePr>
          <p:nvPr/>
        </p:nvGraphicFramePr>
        <p:xfrm>
          <a:off x="67056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3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93480" progId="Equation.3">
                  <p:embed/>
                </p:oleObj>
              </mc:Choice>
              <mc:Fallback>
                <p:oleObj name="Equation" r:id="rId22" imgW="5457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4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431640" progId="Equation.3">
                  <p:embed/>
                </p:oleObj>
              </mc:Choice>
              <mc:Fallback>
                <p:oleObj name="Equation" r:id="rId24" imgW="6476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5"/>
          <p:cNvGraphicFramePr>
            <a:graphicFrameLocks noChangeAspect="1"/>
          </p:cNvGraphicFramePr>
          <p:nvPr/>
        </p:nvGraphicFramePr>
        <p:xfrm>
          <a:off x="5867400" y="152400"/>
          <a:ext cx="3048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760" imgH="241200" progId="Equation.3">
                  <p:embed/>
                </p:oleObj>
              </mc:Choice>
              <mc:Fallback>
                <p:oleObj name="Equation" r:id="rId26" imgW="119376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2400"/>
                        <a:ext cx="30480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6"/>
          <p:cNvGraphicFramePr>
            <a:graphicFrameLocks noChangeAspect="1"/>
          </p:cNvGraphicFramePr>
          <p:nvPr/>
        </p:nvGraphicFramePr>
        <p:xfrm>
          <a:off x="5867400" y="685800"/>
          <a:ext cx="2286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440" imgH="241200" progId="Equation.3">
                  <p:embed/>
                </p:oleObj>
              </mc:Choice>
              <mc:Fallback>
                <p:oleObj name="Equation" r:id="rId28" imgW="9014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85800"/>
                        <a:ext cx="2286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7"/>
          <p:cNvGraphicFramePr>
            <a:graphicFrameLocks noChangeAspect="1"/>
          </p:cNvGraphicFramePr>
          <p:nvPr/>
        </p:nvGraphicFramePr>
        <p:xfrm>
          <a:off x="7391400" y="20574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74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7" name="AutoShape 43"/>
          <p:cNvSpPr>
            <a:spLocks noChangeArrowheads="1"/>
          </p:cNvSpPr>
          <p:nvPr/>
        </p:nvSpPr>
        <p:spPr bwMode="auto">
          <a:xfrm>
            <a:off x="7140575" y="1325563"/>
            <a:ext cx="1881188" cy="59055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800"/>
              <a:t>un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8A4C9A-10E4-49B0-97AD-A013B2C8484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68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6824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5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6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7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8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9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0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1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2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2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3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6834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6835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09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6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7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38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0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9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40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2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3">
                  <p:embed/>
                </p:oleObj>
              </mc:Choice>
              <mc:Fallback>
                <p:oleObj name="Equation" r:id="rId18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393480" progId="Equation.3">
                  <p:embed/>
                </p:oleObj>
              </mc:Choice>
              <mc:Fallback>
                <p:oleObj name="Equation" r:id="rId20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1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4" name="Object 34"/>
          <p:cNvGraphicFramePr>
            <a:graphicFrameLocks noChangeAspect="1"/>
          </p:cNvGraphicFramePr>
          <p:nvPr/>
        </p:nvGraphicFramePr>
        <p:xfrm>
          <a:off x="67818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2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5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393480" progId="Equation.3">
                  <p:embed/>
                </p:oleObj>
              </mc:Choice>
              <mc:Fallback>
                <p:oleObj name="Equation" r:id="rId20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37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93480" progId="Equation.3">
                  <p:embed/>
                </p:oleObj>
              </mc:Choice>
              <mc:Fallback>
                <p:oleObj name="Equation" r:id="rId22" imgW="54576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38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431640" progId="Equation.3">
                  <p:embed/>
                </p:oleObj>
              </mc:Choice>
              <mc:Fallback>
                <p:oleObj name="Equation" r:id="rId24" imgW="64764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44"/>
          <p:cNvGraphicFramePr>
            <a:graphicFrameLocks noChangeAspect="1"/>
          </p:cNvGraphicFramePr>
          <p:nvPr/>
        </p:nvGraphicFramePr>
        <p:xfrm>
          <a:off x="6078538" y="152400"/>
          <a:ext cx="2625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241200" progId="Equation.3">
                  <p:embed/>
                </p:oleObj>
              </mc:Choice>
              <mc:Fallback>
                <p:oleObj name="Equation" r:id="rId26" imgW="1028520" imgH="241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52400"/>
                        <a:ext cx="26257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45"/>
          <p:cNvGraphicFramePr>
            <a:graphicFrameLocks noChangeAspect="1"/>
          </p:cNvGraphicFramePr>
          <p:nvPr/>
        </p:nvGraphicFramePr>
        <p:xfrm>
          <a:off x="6019800" y="685800"/>
          <a:ext cx="2673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54080" imgH="241200" progId="Equation.3">
                  <p:embed/>
                </p:oleObj>
              </mc:Choice>
              <mc:Fallback>
                <p:oleObj name="Equation" r:id="rId28" imgW="1054080" imgH="24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85800"/>
                        <a:ext cx="26733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46"/>
          <p:cNvGraphicFramePr>
            <a:graphicFrameLocks noChangeAspect="1"/>
          </p:cNvGraphicFramePr>
          <p:nvPr/>
        </p:nvGraphicFramePr>
        <p:xfrm>
          <a:off x="7848600" y="2057400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215640" progId="Equation.3">
                  <p:embed/>
                </p:oleObj>
              </mc:Choice>
              <mc:Fallback>
                <p:oleObj name="Equation" r:id="rId30" imgW="279360" imgH="21564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057400"/>
                        <a:ext cx="685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3" name="AutoShape 49"/>
          <p:cNvSpPr>
            <a:spLocks noChangeArrowheads="1"/>
          </p:cNvSpPr>
          <p:nvPr/>
        </p:nvSpPr>
        <p:spPr bwMode="auto">
          <a:xfrm>
            <a:off x="7262813" y="1295400"/>
            <a:ext cx="1881187" cy="59055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800"/>
              <a:t>un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38A4F2-ECCF-43F2-B7C9-319C13B06A8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7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77846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7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8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9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0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1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2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3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4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2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5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7856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7857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8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59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60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4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1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62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6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3">
                  <p:embed/>
                </p:oleObj>
              </mc:Choice>
              <mc:Fallback>
                <p:oleObj name="Equation" r:id="rId18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3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8" name="Object 34"/>
          <p:cNvGraphicFramePr>
            <a:graphicFrameLocks noChangeAspect="1"/>
          </p:cNvGraphicFramePr>
          <p:nvPr/>
        </p:nvGraphicFramePr>
        <p:xfrm>
          <a:off x="68580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4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9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5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0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69800" progId="Equation.3">
                  <p:embed/>
                </p:oleObj>
              </mc:Choice>
              <mc:Fallback>
                <p:oleObj name="Equation" r:id="rId20" imgW="647640" imgH="4698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3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93480" progId="Equation.3">
                  <p:embed/>
                </p:oleObj>
              </mc:Choice>
              <mc:Fallback>
                <p:oleObj name="Equation" r:id="rId22" imgW="5457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4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431640" progId="Equation.3">
                  <p:embed/>
                </p:oleObj>
              </mc:Choice>
              <mc:Fallback>
                <p:oleObj name="Equation" r:id="rId24" imgW="647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6" name="Text Box 41"/>
          <p:cNvSpPr txBox="1">
            <a:spLocks noChangeArrowheads="1"/>
          </p:cNvSpPr>
          <p:nvPr/>
        </p:nvSpPr>
        <p:spPr bwMode="auto">
          <a:xfrm>
            <a:off x="6324600" y="5791200"/>
            <a:ext cx="2132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rap stat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BADEB-E7D9-42E3-AC92-5B3E272973B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88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78872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3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4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6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8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79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0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1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78882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78883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7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4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5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6" name="Line 26"/>
          <p:cNvSpPr>
            <a:spLocks noChangeShapeType="1"/>
          </p:cNvSpPr>
          <p:nvPr/>
        </p:nvSpPr>
        <p:spPr bwMode="auto">
          <a:xfrm>
            <a:off x="2895600" y="4648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8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7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88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0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3">
                  <p:embed/>
                </p:oleObj>
              </mc:Choice>
              <mc:Fallback>
                <p:oleObj name="Equation" r:id="rId18" imgW="393480" imgH="38088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9" name="Freeform 33"/>
          <p:cNvSpPr>
            <a:spLocks/>
          </p:cNvSpPr>
          <p:nvPr/>
        </p:nvSpPr>
        <p:spPr bwMode="auto">
          <a:xfrm>
            <a:off x="6172200" y="33528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2" name="Object 34"/>
          <p:cNvGraphicFramePr>
            <a:graphicFrameLocks noChangeAspect="1"/>
          </p:cNvGraphicFramePr>
          <p:nvPr/>
        </p:nvGraphicFramePr>
        <p:xfrm>
          <a:off x="69342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0" name="Freeform 35"/>
          <p:cNvSpPr>
            <a:spLocks/>
          </p:cNvSpPr>
          <p:nvPr/>
        </p:nvSpPr>
        <p:spPr bwMode="auto">
          <a:xfrm>
            <a:off x="2743200" y="3873500"/>
            <a:ext cx="2057400" cy="393700"/>
          </a:xfrm>
          <a:custGeom>
            <a:avLst/>
            <a:gdLst>
              <a:gd name="T0" fmla="*/ 2057400 w 1344"/>
              <a:gd name="T1" fmla="*/ 317500 h 248"/>
              <a:gd name="T2" fmla="*/ 1102179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3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1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4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69800" progId="Equation.3">
                  <p:embed/>
                </p:oleObj>
              </mc:Choice>
              <mc:Fallback>
                <p:oleObj name="Equation" r:id="rId20" imgW="647640" imgH="46980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2" name="Oval 39"/>
          <p:cNvSpPr>
            <a:spLocks noChangeArrowheads="1"/>
          </p:cNvSpPr>
          <p:nvPr/>
        </p:nvSpPr>
        <p:spPr bwMode="auto">
          <a:xfrm>
            <a:off x="4648200" y="3810000"/>
            <a:ext cx="17526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5" name="Object 40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393480" progId="Equation.3">
                  <p:embed/>
                </p:oleObj>
              </mc:Choice>
              <mc:Fallback>
                <p:oleObj name="Equation" r:id="rId22" imgW="54576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41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431640" progId="Equation.3">
                  <p:embed/>
                </p:oleObj>
              </mc:Choice>
              <mc:Fallback>
                <p:oleObj name="Equation" r:id="rId24" imgW="647640" imgH="431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3" name="Text Box 43"/>
          <p:cNvSpPr txBox="1">
            <a:spLocks noChangeArrowheads="1"/>
          </p:cNvSpPr>
          <p:nvPr/>
        </p:nvSpPr>
        <p:spPr bwMode="auto">
          <a:xfrm>
            <a:off x="1905000" y="0"/>
            <a:ext cx="5267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END OF CONSTRUCTION</a:t>
            </a:r>
          </a:p>
        </p:txBody>
      </p:sp>
      <p:graphicFrame>
        <p:nvGraphicFramePr>
          <p:cNvPr id="78867" name="Object 48"/>
          <p:cNvGraphicFramePr>
            <a:graphicFrameLocks noChangeAspect="1"/>
          </p:cNvGraphicFramePr>
          <p:nvPr/>
        </p:nvGraphicFramePr>
        <p:xfrm>
          <a:off x="7239000" y="160020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520560" progId="Equation.3">
                  <p:embed/>
                </p:oleObj>
              </mc:Choice>
              <mc:Fallback>
                <p:oleObj name="Equation" r:id="rId26" imgW="1180800" imgH="5205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49"/>
          <p:cNvGraphicFramePr>
            <a:graphicFrameLocks noChangeAspect="1"/>
          </p:cNvGraphicFramePr>
          <p:nvPr/>
        </p:nvGraphicFramePr>
        <p:xfrm>
          <a:off x="6781800" y="47244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84120" imgH="520560" progId="Equation.3">
                  <p:embed/>
                </p:oleObj>
              </mc:Choice>
              <mc:Fallback>
                <p:oleObj name="Equation" r:id="rId28" imgW="2184120" imgH="5205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24400"/>
                        <a:ext cx="218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4600"/>
            <a:ext cx="7772400" cy="1470025"/>
          </a:xfrm>
        </p:spPr>
        <p:txBody>
          <a:bodyPr/>
          <a:lstStyle/>
          <a:p>
            <a:r>
              <a:rPr lang="en-US" dirty="0"/>
              <a:t>Next, we shall study th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962400"/>
            <a:ext cx="7391400" cy="1752600"/>
          </a:xfrm>
        </p:spPr>
        <p:txBody>
          <a:bodyPr/>
          <a:lstStyle/>
          <a:p>
            <a:r>
              <a:rPr lang="en-US" sz="3600" dirty="0"/>
              <a:t>General Conversion Procedure from NFA to a DF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 bwMode="auto">
          <a:xfrm>
            <a:off x="152400" y="1219200"/>
            <a:ext cx="8763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ary</a:t>
            </a:r>
            <a:r>
              <a:rPr kumimoji="0" lang="en-US" sz="3600" b="0" i="0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FA and DFA are equival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B6D3E5-F092-4C75-9468-A15FC444FA99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85800" y="13716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04560" progId="Equation.3">
                  <p:embed/>
                </p:oleObj>
              </mc:Choice>
              <mc:Fallback>
                <p:oleObj name="Equation" r:id="rId2" imgW="54576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4"/>
          <p:cNvSpPr txBox="1">
            <a:spLocks noChangeArrowheads="1"/>
          </p:cNvSpPr>
          <p:nvPr/>
        </p:nvSpPr>
        <p:spPr bwMode="auto">
          <a:xfrm>
            <a:off x="1447800" y="12192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accepted by the NFA: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57200" y="3200400"/>
            <a:ext cx="3200400" cy="1752600"/>
            <a:chOff x="672" y="1680"/>
            <a:chExt cx="3264" cy="1872"/>
          </a:xfrm>
        </p:grpSpPr>
        <p:sp>
          <p:nvSpPr>
            <p:cNvPr id="8227" name="Oval 22"/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Oval 23"/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Oval 24"/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Line 25"/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26"/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Line 27"/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Oval 28"/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29"/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3" name="Object 30"/>
            <p:cNvGraphicFramePr>
              <a:graphicFrameLocks noChangeAspect="1"/>
            </p:cNvGraphicFramePr>
            <p:nvPr/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583920" progId="Equation.3">
                    <p:embed/>
                  </p:oleObj>
                </mc:Choice>
                <mc:Fallback>
                  <p:oleObj name="Equation" r:id="rId4" imgW="482400" imgH="5839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31"/>
            <p:cNvGraphicFramePr>
              <a:graphicFrameLocks noChangeAspect="1"/>
            </p:cNvGraphicFramePr>
            <p:nvPr/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571320" progId="Equation.3">
                    <p:embed/>
                  </p:oleObj>
                </mc:Choice>
                <mc:Fallback>
                  <p:oleObj name="Equation" r:id="rId6" imgW="406080" imgH="57132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32"/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5" name="Object 33"/>
            <p:cNvGraphicFramePr>
              <a:graphicFrameLocks noChangeAspect="1"/>
            </p:cNvGraphicFramePr>
            <p:nvPr/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571320" progId="Equation.3">
                    <p:embed/>
                  </p:oleObj>
                </mc:Choice>
                <mc:Fallback>
                  <p:oleObj name="Equation" r:id="rId8" imgW="482400" imgH="5713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4"/>
            <p:cNvGraphicFramePr>
              <a:graphicFrameLocks noChangeAspect="1"/>
            </p:cNvGraphicFramePr>
            <p:nvPr/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583920" progId="Equation.3">
                    <p:embed/>
                  </p:oleObj>
                </mc:Choice>
                <mc:Fallback>
                  <p:oleObj name="Equation" r:id="rId10" imgW="457200" imgH="5839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5"/>
            <p:cNvGraphicFramePr>
              <a:graphicFrameLocks noChangeAspect="1"/>
            </p:cNvGraphicFramePr>
            <p:nvPr/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3">
                    <p:embed/>
                  </p:oleObj>
                </mc:Choice>
                <mc:Fallback>
                  <p:oleObj name="Equation" r:id="rId12" imgW="266400" imgH="2793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36"/>
            <p:cNvGraphicFramePr>
              <a:graphicFrameLocks noChangeAspect="1"/>
            </p:cNvGraphicFramePr>
            <p:nvPr/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79360" progId="Equation.3">
                    <p:embed/>
                  </p:oleObj>
                </mc:Choice>
                <mc:Fallback>
                  <p:oleObj name="Equation" r:id="rId12" imgW="266400" imgH="2793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37"/>
            <p:cNvGraphicFramePr>
              <a:graphicFrameLocks noChangeAspect="1"/>
            </p:cNvGraphicFramePr>
            <p:nvPr/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79360" progId="Equation.3">
                    <p:embed/>
                  </p:oleObj>
                </mc:Choice>
                <mc:Fallback>
                  <p:oleObj name="Equation" r:id="rId14" imgW="266400" imgH="2793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4" name="Text Box 38"/>
          <p:cNvSpPr txBox="1">
            <a:spLocks noChangeArrowheads="1"/>
          </p:cNvSpPr>
          <p:nvPr/>
        </p:nvSpPr>
        <p:spPr bwMode="auto">
          <a:xfrm>
            <a:off x="2590800" y="2590800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accept”</a:t>
            </a:r>
          </a:p>
        </p:txBody>
      </p:sp>
      <p:sp>
        <p:nvSpPr>
          <p:cNvPr id="8215" name="Oval 40"/>
          <p:cNvSpPr>
            <a:spLocks noChangeArrowheads="1"/>
          </p:cNvSpPr>
          <p:nvPr/>
        </p:nvSpPr>
        <p:spPr bwMode="auto">
          <a:xfrm>
            <a:off x="6738938" y="32305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Oval 41"/>
          <p:cNvSpPr>
            <a:spLocks noChangeArrowheads="1"/>
          </p:cNvSpPr>
          <p:nvPr/>
        </p:nvSpPr>
        <p:spPr bwMode="auto">
          <a:xfrm>
            <a:off x="5556250" y="40068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Oval 42"/>
          <p:cNvSpPr>
            <a:spLocks noChangeArrowheads="1"/>
          </p:cNvSpPr>
          <p:nvPr/>
        </p:nvSpPr>
        <p:spPr bwMode="auto">
          <a:xfrm>
            <a:off x="6738938" y="45878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43"/>
          <p:cNvSpPr>
            <a:spLocks noChangeShapeType="1"/>
          </p:cNvSpPr>
          <p:nvPr/>
        </p:nvSpPr>
        <p:spPr bwMode="auto">
          <a:xfrm flipV="1">
            <a:off x="5934075" y="35210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44"/>
          <p:cNvSpPr>
            <a:spLocks noChangeShapeType="1"/>
          </p:cNvSpPr>
          <p:nvPr/>
        </p:nvSpPr>
        <p:spPr bwMode="auto">
          <a:xfrm>
            <a:off x="5935663" y="43434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0" name="Line 45"/>
          <p:cNvSpPr>
            <a:spLocks noChangeShapeType="1"/>
          </p:cNvSpPr>
          <p:nvPr/>
        </p:nvSpPr>
        <p:spPr bwMode="auto">
          <a:xfrm flipV="1">
            <a:off x="5148263" y="42481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21" name="Oval 46"/>
          <p:cNvSpPr>
            <a:spLocks noChangeArrowheads="1"/>
          </p:cNvSpPr>
          <p:nvPr/>
        </p:nvSpPr>
        <p:spPr bwMode="auto">
          <a:xfrm>
            <a:off x="7923213" y="32305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Line 47"/>
          <p:cNvSpPr>
            <a:spLocks noChangeShapeType="1"/>
          </p:cNvSpPr>
          <p:nvPr/>
        </p:nvSpPr>
        <p:spPr bwMode="auto">
          <a:xfrm>
            <a:off x="7165975" y="34734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48"/>
          <p:cNvGraphicFramePr>
            <a:graphicFrameLocks noChangeAspect="1"/>
          </p:cNvGraphicFramePr>
          <p:nvPr/>
        </p:nvGraphicFramePr>
        <p:xfrm>
          <a:off x="5603875" y="40068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583920" progId="Equation.3">
                  <p:embed/>
                </p:oleObj>
              </mc:Choice>
              <mc:Fallback>
                <p:oleObj name="Equation" r:id="rId15" imgW="482400" imgH="5839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006850"/>
                        <a:ext cx="298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9"/>
          <p:cNvGraphicFramePr>
            <a:graphicFrameLocks noChangeAspect="1"/>
          </p:cNvGraphicFramePr>
          <p:nvPr/>
        </p:nvGraphicFramePr>
        <p:xfrm>
          <a:off x="6834188" y="32305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571320" progId="Equation.3">
                  <p:embed/>
                </p:oleObj>
              </mc:Choice>
              <mc:Fallback>
                <p:oleObj name="Equation" r:id="rId16" imgW="406080" imgH="5713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230563"/>
                        <a:ext cx="2524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Oval 50"/>
          <p:cNvSpPr>
            <a:spLocks noChangeArrowheads="1"/>
          </p:cNvSpPr>
          <p:nvPr/>
        </p:nvSpPr>
        <p:spPr bwMode="auto">
          <a:xfrm>
            <a:off x="7827963" y="31337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51"/>
          <p:cNvGraphicFramePr>
            <a:graphicFrameLocks noChangeAspect="1"/>
          </p:cNvGraphicFramePr>
          <p:nvPr/>
        </p:nvGraphicFramePr>
        <p:xfrm>
          <a:off x="7969250" y="32305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571320" progId="Equation.3">
                  <p:embed/>
                </p:oleObj>
              </mc:Choice>
              <mc:Fallback>
                <p:oleObj name="Equation" r:id="rId17" imgW="482400" imgH="5713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30563"/>
                        <a:ext cx="3000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2"/>
          <p:cNvGraphicFramePr>
            <a:graphicFrameLocks noChangeAspect="1"/>
          </p:cNvGraphicFramePr>
          <p:nvPr/>
        </p:nvGraphicFramePr>
        <p:xfrm>
          <a:off x="6218238" y="36179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61791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3"/>
          <p:cNvGraphicFramePr>
            <a:graphicFrameLocks noChangeAspect="1"/>
          </p:cNvGraphicFramePr>
          <p:nvPr/>
        </p:nvGraphicFramePr>
        <p:xfrm>
          <a:off x="6218238" y="42973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29736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54"/>
          <p:cNvGraphicFramePr>
            <a:graphicFrameLocks noChangeAspect="1"/>
          </p:cNvGraphicFramePr>
          <p:nvPr/>
        </p:nvGraphicFramePr>
        <p:xfrm>
          <a:off x="7402513" y="32797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279775"/>
                        <a:ext cx="163512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55"/>
          <p:cNvGraphicFramePr>
            <a:graphicFrameLocks noChangeAspect="1"/>
          </p:cNvGraphicFramePr>
          <p:nvPr/>
        </p:nvGraphicFramePr>
        <p:xfrm>
          <a:off x="6834188" y="45878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583920" progId="Equation.3">
                  <p:embed/>
                </p:oleObj>
              </mc:Choice>
              <mc:Fallback>
                <p:oleObj name="Equation" r:id="rId19" imgW="457200" imgH="58392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587875"/>
                        <a:ext cx="2841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56"/>
          <p:cNvSpPr txBox="1">
            <a:spLocks noChangeArrowheads="1"/>
          </p:cNvSpPr>
          <p:nvPr/>
        </p:nvSpPr>
        <p:spPr bwMode="auto">
          <a:xfrm>
            <a:off x="7434263" y="4505325"/>
            <a:ext cx="17097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reject”</a:t>
            </a:r>
          </a:p>
        </p:txBody>
      </p:sp>
      <p:sp>
        <p:nvSpPr>
          <p:cNvPr id="8225" name="Text Box 57"/>
          <p:cNvSpPr txBox="1">
            <a:spLocks noChangeArrowheads="1"/>
          </p:cNvSpPr>
          <p:nvPr/>
        </p:nvSpPr>
        <p:spPr bwMode="auto">
          <a:xfrm>
            <a:off x="152400" y="4953000"/>
            <a:ext cx="2681288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ecause this </a:t>
            </a:r>
          </a:p>
          <a:p>
            <a:r>
              <a:rPr lang="en-US"/>
              <a:t>computation</a:t>
            </a:r>
          </a:p>
          <a:p>
            <a:r>
              <a:rPr lang="en-US"/>
              <a:t>accepts </a:t>
            </a:r>
          </a:p>
        </p:txBody>
      </p:sp>
      <p:graphicFrame>
        <p:nvGraphicFramePr>
          <p:cNvPr id="8202" name="Object 58"/>
          <p:cNvGraphicFramePr>
            <a:graphicFrameLocks noChangeAspect="1"/>
          </p:cNvGraphicFramePr>
          <p:nvPr/>
        </p:nvGraphicFramePr>
        <p:xfrm>
          <a:off x="1828800" y="62484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04560" progId="Equation.3">
                  <p:embed/>
                </p:oleObj>
              </mc:Choice>
              <mc:Fallback>
                <p:oleObj name="Equation" r:id="rId20" imgW="545760" imgH="304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2484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59"/>
          <p:cNvSpPr txBox="1">
            <a:spLocks noChangeArrowheads="1"/>
          </p:cNvSpPr>
          <p:nvPr/>
        </p:nvSpPr>
        <p:spPr bwMode="auto">
          <a:xfrm>
            <a:off x="5562600" y="5257800"/>
            <a:ext cx="3348038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computation</a:t>
            </a:r>
          </a:p>
          <a:p>
            <a:r>
              <a:rPr lang="en-US"/>
              <a:t>is ignored</a:t>
            </a:r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dirty="0"/>
              <a:t>Recap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E7FCC-91B4-402B-B833-908BD1A0EA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98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Conversion Procedure</a:t>
            </a:r>
          </a:p>
        </p:txBody>
      </p:sp>
      <p:sp>
        <p:nvSpPr>
          <p:cNvPr id="798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FF3399"/>
                </a:solidFill>
              </a:rPr>
              <a:t>Input:</a:t>
            </a:r>
            <a:r>
              <a:rPr lang="en-US"/>
              <a:t> an NFA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FF3399"/>
                </a:solidFill>
              </a:rPr>
              <a:t>Output:</a:t>
            </a:r>
            <a:r>
              <a:rPr lang="en-US"/>
              <a:t> an equivalent DFA</a:t>
            </a:r>
          </a:p>
          <a:p>
            <a:pPr>
              <a:buFontTx/>
              <a:buNone/>
            </a:pPr>
            <a:r>
              <a:rPr lang="en-US"/>
              <a:t>			with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3124200" y="1447800"/>
          <a:ext cx="60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3">
                  <p:embed/>
                </p:oleObj>
              </mc:Choice>
              <mc:Fallback>
                <p:oleObj name="Equation" r:id="rId2" imgW="5457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609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5"/>
          <p:cNvGraphicFramePr>
            <a:graphicFrameLocks noChangeAspect="1"/>
          </p:cNvGraphicFramePr>
          <p:nvPr/>
        </p:nvGraphicFramePr>
        <p:xfrm>
          <a:off x="5410200" y="2590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3">
                  <p:embed/>
                </p:oleObj>
              </mc:Choice>
              <mc:Fallback>
                <p:oleObj name="Equation" r:id="rId4" imgW="6476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6"/>
          <p:cNvGraphicFramePr>
            <a:graphicFrameLocks noChangeAspect="1"/>
          </p:cNvGraphicFramePr>
          <p:nvPr/>
        </p:nvGraphicFramePr>
        <p:xfrm>
          <a:off x="2971800" y="3276600"/>
          <a:ext cx="2590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558720" progId="Equation.3">
                  <p:embed/>
                </p:oleObj>
              </mc:Choice>
              <mc:Fallback>
                <p:oleObj name="Equation" r:id="rId6" imgW="297180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25908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8B40A2-D728-436D-A052-D219F21371D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09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The NFA has states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The DFA has states from the power set</a:t>
            </a:r>
          </a:p>
          <a:p>
            <a:pPr>
              <a:buFontTx/>
              <a:buNone/>
            </a:pPr>
            <a:r>
              <a:rPr lang="en-US"/>
              <a:t> 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4495800" y="762000"/>
          <a:ext cx="2514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583920" progId="Equation.3">
                  <p:embed/>
                </p:oleObj>
              </mc:Choice>
              <mc:Fallback>
                <p:oleObj name="Equation" r:id="rId2" imgW="227304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514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4"/>
          <p:cNvGraphicFramePr>
            <a:graphicFrameLocks noChangeAspect="1"/>
          </p:cNvGraphicFramePr>
          <p:nvPr/>
        </p:nvGraphicFramePr>
        <p:xfrm>
          <a:off x="1066800" y="4114800"/>
          <a:ext cx="64547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215640" progId="Equation.3">
                  <p:embed/>
                </p:oleObj>
              </mc:Choice>
              <mc:Fallback>
                <p:oleObj name="Equation" r:id="rId4" imgW="21459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64547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7DF140-71E5-4C64-8DA3-B51B50BEB3F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19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 sz="4400" b="1">
                <a:solidFill>
                  <a:srgbClr val="FF0000"/>
                </a:solidFill>
              </a:rPr>
              <a:t>1.</a:t>
            </a:r>
            <a:r>
              <a:rPr lang="en-US"/>
              <a:t>  Initial state of NFA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Initial state of DFA:     </a:t>
            </a:r>
          </a:p>
        </p:txBody>
      </p:sp>
      <p:graphicFrame>
        <p:nvGraphicFramePr>
          <p:cNvPr id="81922" name="Object 4"/>
          <p:cNvGraphicFramePr>
            <a:graphicFrameLocks noChangeAspect="1"/>
          </p:cNvGraphicFramePr>
          <p:nvPr/>
        </p:nvGraphicFramePr>
        <p:xfrm>
          <a:off x="5334000" y="21336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583920" progId="Equation.3">
                  <p:embed/>
                </p:oleObj>
              </mc:Choice>
              <mc:Fallback>
                <p:oleObj name="Equation" r:id="rId3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481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5"/>
          <p:cNvGraphicFramePr>
            <a:graphicFrameLocks noChangeAspect="1"/>
          </p:cNvGraphicFramePr>
          <p:nvPr/>
        </p:nvGraphicFramePr>
        <p:xfrm>
          <a:off x="5181600" y="2895600"/>
          <a:ext cx="3338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41200" progId="Equation.3">
                  <p:embed/>
                </p:oleObj>
              </mc:Choice>
              <mc:Fallback>
                <p:oleObj name="Equation" r:id="rId5" imgW="11682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3338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AutoShape 6"/>
          <p:cNvSpPr>
            <a:spLocks noChangeArrowheads="1"/>
          </p:cNvSpPr>
          <p:nvPr/>
        </p:nvSpPr>
        <p:spPr bwMode="auto">
          <a:xfrm>
            <a:off x="3124200" y="32004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Text Box 8"/>
          <p:cNvSpPr txBox="1">
            <a:spLocks noChangeArrowheads="1"/>
          </p:cNvSpPr>
          <p:nvPr/>
        </p:nvSpPr>
        <p:spPr bwMode="auto">
          <a:xfrm>
            <a:off x="1447800" y="228600"/>
            <a:ext cx="61452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3399"/>
                </a:solidFill>
              </a:rPr>
              <a:t>Conversion Procedure Steps</a:t>
            </a:r>
          </a:p>
        </p:txBody>
      </p:sp>
      <p:sp>
        <p:nvSpPr>
          <p:cNvPr id="81930" name="Text Box 9"/>
          <p:cNvSpPr txBox="1">
            <a:spLocks noChangeArrowheads="1"/>
          </p:cNvSpPr>
          <p:nvPr/>
        </p:nvSpPr>
        <p:spPr bwMode="auto">
          <a:xfrm>
            <a:off x="60325" y="13970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  <p:graphicFrame>
        <p:nvGraphicFramePr>
          <p:cNvPr id="81924" name="Object 10"/>
          <p:cNvGraphicFramePr>
            <a:graphicFrameLocks noChangeAspect="1"/>
          </p:cNvGraphicFramePr>
          <p:nvPr/>
        </p:nvGraphicFramePr>
        <p:xfrm>
          <a:off x="5105400" y="4495800"/>
          <a:ext cx="13430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3430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C835A-9867-442C-9BAE-DD4DE27C168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29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2960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7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8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4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2970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2971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4" name="Object 25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93480" progId="Equation.3">
                  <p:embed/>
                </p:oleObj>
              </mc:Choice>
              <mc:Fallback>
                <p:oleObj name="Equation" r:id="rId16" imgW="54576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26"/>
          <p:cNvGraphicFramePr>
            <a:graphicFrameLocks noChangeAspect="1"/>
          </p:cNvGraphicFramePr>
          <p:nvPr/>
        </p:nvGraphicFramePr>
        <p:xfrm>
          <a:off x="12954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431640" progId="Equation.3">
                  <p:embed/>
                </p:oleObj>
              </mc:Choice>
              <mc:Fallback>
                <p:oleObj name="Equation" r:id="rId18" imgW="64764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8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  <p:graphicFrame>
        <p:nvGraphicFramePr>
          <p:cNvPr id="82956" name="Object 5"/>
          <p:cNvGraphicFramePr>
            <a:graphicFrameLocks noChangeAspect="1"/>
          </p:cNvGraphicFramePr>
          <p:nvPr/>
        </p:nvGraphicFramePr>
        <p:xfrm>
          <a:off x="6096000" y="381000"/>
          <a:ext cx="283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241200" progId="Equation.3">
                  <p:embed/>
                </p:oleObj>
              </mc:Choice>
              <mc:Fallback>
                <p:oleObj name="Equation" r:id="rId20" imgW="9903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"/>
                        <a:ext cx="2830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8CD59-4923-4CC7-A0EF-EE77C8126E9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39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 </a:t>
            </a:r>
            <a:r>
              <a:rPr lang="en-US" sz="4400" b="1" dirty="0">
                <a:solidFill>
                  <a:srgbClr val="FF0000"/>
                </a:solidFill>
              </a:rPr>
              <a:t>2.</a:t>
            </a:r>
            <a:r>
              <a:rPr lang="en-US" dirty="0"/>
              <a:t> For every DFA’s state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compute in the NFA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</a:t>
            </a:r>
          </a:p>
          <a:p>
            <a:pPr>
              <a:buFontTx/>
              <a:buNone/>
            </a:pPr>
            <a:r>
              <a:rPr lang="en-US" dirty="0"/>
              <a:t>		add transition to DFA</a:t>
            </a:r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83970" name="Object 4"/>
          <p:cNvGraphicFramePr>
            <a:graphicFrameLocks noChangeAspect="1"/>
          </p:cNvGraphicFramePr>
          <p:nvPr/>
        </p:nvGraphicFramePr>
        <p:xfrm>
          <a:off x="5867400" y="533400"/>
          <a:ext cx="2768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660240" progId="Equation.3">
                  <p:embed/>
                </p:oleObj>
              </mc:Choice>
              <mc:Fallback>
                <p:oleObj name="Equation" r:id="rId3" imgW="276840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27686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5"/>
          <p:cNvGraphicFramePr>
            <a:graphicFrameLocks noChangeAspect="1"/>
          </p:cNvGraphicFramePr>
          <p:nvPr/>
        </p:nvGraphicFramePr>
        <p:xfrm>
          <a:off x="1752600" y="2286000"/>
          <a:ext cx="24098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965160" progId="Equation.3">
                  <p:embed/>
                </p:oleObj>
              </mc:Choice>
              <mc:Fallback>
                <p:oleObj name="Equation" r:id="rId5" imgW="8254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4098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5619750" y="3316288"/>
          <a:ext cx="26304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28600" progId="Equation.3">
                  <p:embed/>
                </p:oleObj>
              </mc:Choice>
              <mc:Fallback>
                <p:oleObj name="Equation" r:id="rId7" imgW="850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316288"/>
                        <a:ext cx="26304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1524000" y="5948362"/>
          <a:ext cx="6705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840" imgH="253800" progId="Equation.DSMT4">
                  <p:embed/>
                </p:oleObj>
              </mc:Choice>
              <mc:Fallback>
                <p:oleObj name="Equation" r:id="rId9" imgW="2247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48362"/>
                        <a:ext cx="6705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8"/>
          <p:cNvGraphicFramePr>
            <a:graphicFrameLocks noChangeAspect="1"/>
          </p:cNvGraphicFramePr>
          <p:nvPr/>
        </p:nvGraphicFramePr>
        <p:xfrm>
          <a:off x="5105400" y="3581400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304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AutoShape 9"/>
          <p:cNvSpPr>
            <a:spLocks/>
          </p:cNvSpPr>
          <p:nvPr/>
        </p:nvSpPr>
        <p:spPr bwMode="auto">
          <a:xfrm>
            <a:off x="4343400" y="2362200"/>
            <a:ext cx="457200" cy="2590800"/>
          </a:xfrm>
          <a:prstGeom prst="rightBrace">
            <a:avLst>
              <a:gd name="adj1" fmla="val 47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6172200" y="2743200"/>
            <a:ext cx="12382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Union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28600" y="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DB138C5-9341-7443-A535-669A35855F4B}"/>
                  </a:ext>
                </a:extLst>
              </p14:cNvPr>
              <p14:cNvContentPartPr/>
              <p14:nvPr/>
            </p14:nvContentPartPr>
            <p14:xfrm>
              <a:off x="3186000" y="1095480"/>
              <a:ext cx="2040120" cy="128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DB138C5-9341-7443-A535-669A35855F4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176640" y="1086120"/>
                <a:ext cx="2058840" cy="146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65E8C-74A1-465D-BDC3-44613FAD042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5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5011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5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6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8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9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994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0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5021" name="Oval 21"/>
          <p:cNvSpPr>
            <a:spLocks noChangeArrowheads="1"/>
          </p:cNvSpPr>
          <p:nvPr/>
        </p:nvSpPr>
        <p:spPr bwMode="auto">
          <a:xfrm>
            <a:off x="1828800" y="44196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01" name="Object 22"/>
          <p:cNvGraphicFramePr>
            <a:graphicFrameLocks noChangeAspect="1"/>
          </p:cNvGraphicFramePr>
          <p:nvPr/>
        </p:nvGraphicFramePr>
        <p:xfrm>
          <a:off x="1981200" y="46482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2" name="Line 23"/>
          <p:cNvSpPr>
            <a:spLocks noChangeShapeType="1"/>
          </p:cNvSpPr>
          <p:nvPr/>
        </p:nvSpPr>
        <p:spPr bwMode="auto">
          <a:xfrm>
            <a:off x="12954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24"/>
          <p:cNvSpPr>
            <a:spLocks noChangeArrowheads="1"/>
          </p:cNvSpPr>
          <p:nvPr/>
        </p:nvSpPr>
        <p:spPr bwMode="auto">
          <a:xfrm>
            <a:off x="4800600" y="42672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Line 25"/>
          <p:cNvSpPr>
            <a:spLocks noChangeShapeType="1"/>
          </p:cNvSpPr>
          <p:nvPr/>
        </p:nvSpPr>
        <p:spPr bwMode="auto">
          <a:xfrm>
            <a:off x="2895600" y="4953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02" name="Object 26"/>
          <p:cNvGraphicFramePr>
            <a:graphicFrameLocks noChangeAspect="1"/>
          </p:cNvGraphicFramePr>
          <p:nvPr/>
        </p:nvGraphicFramePr>
        <p:xfrm>
          <a:off x="4876800" y="47244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27"/>
          <p:cNvGraphicFramePr>
            <a:graphicFrameLocks noChangeAspect="1"/>
          </p:cNvGraphicFramePr>
          <p:nvPr/>
        </p:nvGraphicFramePr>
        <p:xfrm>
          <a:off x="3657600" y="4572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Text Box 28"/>
          <p:cNvSpPr txBox="1">
            <a:spLocks noChangeArrowheads="1"/>
          </p:cNvSpPr>
          <p:nvPr/>
        </p:nvSpPr>
        <p:spPr bwMode="auto">
          <a:xfrm>
            <a:off x="228600" y="36576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graphicFrame>
        <p:nvGraphicFramePr>
          <p:cNvPr id="85004" name="Object 29"/>
          <p:cNvGraphicFramePr>
            <a:graphicFrameLocks noChangeAspect="1"/>
          </p:cNvGraphicFramePr>
          <p:nvPr/>
        </p:nvGraphicFramePr>
        <p:xfrm>
          <a:off x="2667000" y="152400"/>
          <a:ext cx="355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5720" imgH="533160" progId="Equation.3">
                  <p:embed/>
                </p:oleObj>
              </mc:Choice>
              <mc:Fallback>
                <p:oleObj name="Equation" r:id="rId19" imgW="3555720" imgH="533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"/>
                        <a:ext cx="35560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30"/>
          <p:cNvGraphicFramePr>
            <a:graphicFrameLocks noChangeAspect="1"/>
          </p:cNvGraphicFramePr>
          <p:nvPr/>
        </p:nvGraphicFramePr>
        <p:xfrm>
          <a:off x="2743200" y="5791200"/>
          <a:ext cx="3479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79760" imgH="533160" progId="Equation.3">
                  <p:embed/>
                </p:oleObj>
              </mc:Choice>
              <mc:Fallback>
                <p:oleObj name="Equation" r:id="rId21" imgW="347976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3479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31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760" imgH="393480" progId="Equation.3">
                  <p:embed/>
                </p:oleObj>
              </mc:Choice>
              <mc:Fallback>
                <p:oleObj name="Equation" r:id="rId23" imgW="54576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32"/>
          <p:cNvGraphicFramePr>
            <a:graphicFrameLocks noChangeAspect="1"/>
          </p:cNvGraphicFramePr>
          <p:nvPr/>
        </p:nvGraphicFramePr>
        <p:xfrm>
          <a:off x="1295400" y="36576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Text Box 34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88353-7E40-463E-AD4A-3DF67DD2EEC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 sz="3600" b="1">
                <a:solidFill>
                  <a:srgbClr val="FF0000"/>
                </a:solidFill>
              </a:rPr>
              <a:t>3.</a:t>
            </a:r>
            <a:r>
              <a:rPr lang="en-US"/>
              <a:t> Repeat Step </a:t>
            </a:r>
            <a:r>
              <a:rPr lang="en-US" sz="3600">
                <a:solidFill>
                  <a:srgbClr val="FF0000"/>
                </a:solidFill>
              </a:rPr>
              <a:t>2</a:t>
            </a:r>
            <a:r>
              <a:rPr lang="en-US"/>
              <a:t> for every state in DFA and symbols in alphabet until no more states can be added in the DFA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0" y="14478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E06D37-7C05-4D7D-BD85-0C019E9A951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6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6038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39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0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1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2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3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4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5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46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18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3">
                  <p:embed/>
                </p:oleObj>
              </mc:Choice>
              <mc:Fallback>
                <p:oleObj name="Equation" r:id="rId6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533160" progId="Equation.3">
                  <p:embed/>
                </p:oleObj>
              </mc:Choice>
              <mc:Fallback>
                <p:oleObj name="Equation" r:id="rId8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520560" progId="Equation.3">
                  <p:embed/>
                </p:oleObj>
              </mc:Choice>
              <mc:Fallback>
                <p:oleObj name="Equation" r:id="rId10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6048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6049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5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533160" progId="Equation.3">
                  <p:embed/>
                </p:oleObj>
              </mc:Choice>
              <mc:Fallback>
                <p:oleObj name="Equation" r:id="rId14" imgW="774360" imgH="533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0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1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2" name="Line 26"/>
          <p:cNvSpPr>
            <a:spLocks noChangeShapeType="1"/>
          </p:cNvSpPr>
          <p:nvPr/>
        </p:nvSpPr>
        <p:spPr bwMode="auto">
          <a:xfrm>
            <a:off x="28956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6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20560" progId="Equation.3">
                  <p:embed/>
                </p:oleObj>
              </mc:Choice>
              <mc:Fallback>
                <p:oleObj name="Equation" r:id="rId16" imgW="132048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54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380880" progId="Equation.3">
                  <p:embed/>
                </p:oleObj>
              </mc:Choice>
              <mc:Fallback>
                <p:oleObj name="Equation" r:id="rId19" imgW="393480" imgH="380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393480" progId="Equation.3">
                  <p:embed/>
                </p:oleObj>
              </mc:Choice>
              <mc:Fallback>
                <p:oleObj name="Equation" r:id="rId21" imgW="2538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5" name="Freeform 33"/>
          <p:cNvSpPr>
            <a:spLocks/>
          </p:cNvSpPr>
          <p:nvPr/>
        </p:nvSpPr>
        <p:spPr bwMode="auto">
          <a:xfrm>
            <a:off x="6019800" y="35306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0" name="Object 34"/>
          <p:cNvGraphicFramePr>
            <a:graphicFrameLocks noChangeAspect="1"/>
          </p:cNvGraphicFramePr>
          <p:nvPr/>
        </p:nvGraphicFramePr>
        <p:xfrm>
          <a:off x="6858000" y="3352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Freeform 35"/>
          <p:cNvSpPr>
            <a:spLocks/>
          </p:cNvSpPr>
          <p:nvPr/>
        </p:nvSpPr>
        <p:spPr bwMode="auto">
          <a:xfrm>
            <a:off x="2819400" y="3873500"/>
            <a:ext cx="2133600" cy="393700"/>
          </a:xfrm>
          <a:custGeom>
            <a:avLst/>
            <a:gdLst>
              <a:gd name="T0" fmla="*/ 2133600 w 1344"/>
              <a:gd name="T1" fmla="*/ 317500 h 248"/>
              <a:gd name="T2" fmla="*/ 1143000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1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393480" progId="Equation.3">
                  <p:embed/>
                </p:oleObj>
              </mc:Choice>
              <mc:Fallback>
                <p:oleObj name="Equation" r:id="rId21" imgW="25380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7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2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469800" progId="Equation.3">
                  <p:embed/>
                </p:oleObj>
              </mc:Choice>
              <mc:Fallback>
                <p:oleObj name="Equation" r:id="rId22" imgW="647640" imgH="469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39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393480" progId="Equation.3">
                  <p:embed/>
                </p:oleObj>
              </mc:Choice>
              <mc:Fallback>
                <p:oleObj name="Equation" r:id="rId24" imgW="5457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40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431640" progId="Equation.3">
                  <p:embed/>
                </p:oleObj>
              </mc:Choice>
              <mc:Fallback>
                <p:oleObj name="Equation" r:id="rId26" imgW="647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3A5AD-5793-439E-A865-8604DBEAF5F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  <a:r>
              <a:rPr lang="en-US" sz="4400" b="1">
                <a:solidFill>
                  <a:srgbClr val="FF0000"/>
                </a:solidFill>
              </a:rPr>
              <a:t>4.</a:t>
            </a:r>
            <a:r>
              <a:rPr lang="en-US"/>
              <a:t> For any DFA stat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if some       is accepting state in NFA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Then,                        </a:t>
            </a:r>
          </a:p>
          <a:p>
            <a:pPr>
              <a:buFontTx/>
              <a:buNone/>
            </a:pPr>
            <a:r>
              <a:rPr lang="en-US"/>
              <a:t>         is accepting state in DFA</a:t>
            </a:r>
          </a:p>
          <a:p>
            <a:pPr>
              <a:buFontTx/>
              <a:buNone/>
            </a:pPr>
            <a:r>
              <a:rPr lang="en-US"/>
              <a:t>                      </a:t>
            </a: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5029200" y="9144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660240" progId="Equation.3">
                  <p:embed/>
                </p:oleObj>
              </mc:Choice>
              <mc:Fallback>
                <p:oleObj name="Equation" r:id="rId2" imgW="276840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5"/>
          <p:cNvGraphicFramePr>
            <a:graphicFrameLocks noChangeAspect="1"/>
          </p:cNvGraphicFramePr>
          <p:nvPr/>
        </p:nvGraphicFramePr>
        <p:xfrm>
          <a:off x="2895600" y="2743200"/>
          <a:ext cx="493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660240" progId="Equation.3">
                  <p:embed/>
                </p:oleObj>
              </mc:Choice>
              <mc:Fallback>
                <p:oleObj name="Equation" r:id="rId4" imgW="49500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49371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6"/>
          <p:cNvGraphicFramePr>
            <a:graphicFrameLocks noChangeAspect="1"/>
          </p:cNvGraphicFramePr>
          <p:nvPr/>
        </p:nvGraphicFramePr>
        <p:xfrm>
          <a:off x="2667000" y="44196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660240" progId="Equation.3">
                  <p:embed/>
                </p:oleObj>
              </mc:Choice>
              <mc:Fallback>
                <p:oleObj name="Equation" r:id="rId2" imgW="27684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304800"/>
            <a:ext cx="1014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ep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864063-D2F8-4CD1-BB93-A81697E231E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880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88088" name="Oval 4"/>
          <p:cNvSpPr>
            <a:spLocks noChangeArrowheads="1"/>
          </p:cNvSpPr>
          <p:nvPr/>
        </p:nvSpPr>
        <p:spPr bwMode="auto">
          <a:xfrm>
            <a:off x="19050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Oval 5"/>
          <p:cNvSpPr>
            <a:spLocks noChangeArrowheads="1"/>
          </p:cNvSpPr>
          <p:nvPr/>
        </p:nvSpPr>
        <p:spPr bwMode="auto">
          <a:xfrm>
            <a:off x="39624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Oval 6"/>
          <p:cNvSpPr>
            <a:spLocks noChangeArrowheads="1"/>
          </p:cNvSpPr>
          <p:nvPr/>
        </p:nvSpPr>
        <p:spPr bwMode="auto">
          <a:xfrm>
            <a:off x="6019800" y="1524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Line 7"/>
          <p:cNvSpPr>
            <a:spLocks noChangeShapeType="1"/>
          </p:cNvSpPr>
          <p:nvPr/>
        </p:nvSpPr>
        <p:spPr bwMode="auto">
          <a:xfrm>
            <a:off x="25146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Line 8"/>
          <p:cNvSpPr>
            <a:spLocks noChangeShapeType="1"/>
          </p:cNvSpPr>
          <p:nvPr/>
        </p:nvSpPr>
        <p:spPr bwMode="auto">
          <a:xfrm>
            <a:off x="4648200" y="182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Oval 9"/>
          <p:cNvSpPr>
            <a:spLocks noChangeArrowheads="1"/>
          </p:cNvSpPr>
          <p:nvPr/>
        </p:nvSpPr>
        <p:spPr bwMode="auto">
          <a:xfrm>
            <a:off x="3886200" y="14478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Freeform 10"/>
          <p:cNvSpPr>
            <a:spLocks/>
          </p:cNvSpPr>
          <p:nvPr/>
        </p:nvSpPr>
        <p:spPr bwMode="auto">
          <a:xfrm>
            <a:off x="3848100" y="889000"/>
            <a:ext cx="762000" cy="635000"/>
          </a:xfrm>
          <a:custGeom>
            <a:avLst/>
            <a:gdLst>
              <a:gd name="T0" fmla="*/ 190500 w 480"/>
              <a:gd name="T1" fmla="*/ 635000 h 400"/>
              <a:gd name="T2" fmla="*/ 38100 w 480"/>
              <a:gd name="T3" fmla="*/ 177800 h 400"/>
              <a:gd name="T4" fmla="*/ 419100 w 480"/>
              <a:gd name="T5" fmla="*/ 25400 h 400"/>
              <a:gd name="T6" fmla="*/ 723900 w 480"/>
              <a:gd name="T7" fmla="*/ 101600 h 400"/>
              <a:gd name="T8" fmla="*/ 647700 w 480"/>
              <a:gd name="T9" fmla="*/ 6350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Freeform 11"/>
          <p:cNvSpPr>
            <a:spLocks/>
          </p:cNvSpPr>
          <p:nvPr/>
        </p:nvSpPr>
        <p:spPr bwMode="auto">
          <a:xfrm>
            <a:off x="2209800" y="2057400"/>
            <a:ext cx="3898900" cy="596900"/>
          </a:xfrm>
          <a:custGeom>
            <a:avLst/>
            <a:gdLst>
              <a:gd name="T0" fmla="*/ 3886200 w 2456"/>
              <a:gd name="T1" fmla="*/ 0 h 376"/>
              <a:gd name="T2" fmla="*/ 3352800 w 2456"/>
              <a:gd name="T3" fmla="*/ 457200 h 376"/>
              <a:gd name="T4" fmla="*/ 609600 w 2456"/>
              <a:gd name="T5" fmla="*/ 533400 h 376"/>
              <a:gd name="T6" fmla="*/ 0 w 2456"/>
              <a:gd name="T7" fmla="*/ 76200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2456"/>
              <a:gd name="T13" fmla="*/ 0 h 376"/>
              <a:gd name="T14" fmla="*/ 2456 w 245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6" h="376">
                <a:moveTo>
                  <a:pt x="2448" y="0"/>
                </a:moveTo>
                <a:cubicBezTo>
                  <a:pt x="2452" y="116"/>
                  <a:pt x="2456" y="232"/>
                  <a:pt x="2112" y="288"/>
                </a:cubicBezTo>
                <a:cubicBezTo>
                  <a:pt x="1768" y="344"/>
                  <a:pt x="736" y="376"/>
                  <a:pt x="384" y="336"/>
                </a:cubicBezTo>
                <a:cubicBezTo>
                  <a:pt x="32" y="296"/>
                  <a:pt x="16" y="172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96" name="Line 12"/>
          <p:cNvSpPr>
            <a:spLocks noChangeShapeType="1"/>
          </p:cNvSpPr>
          <p:nvPr/>
        </p:nvSpPr>
        <p:spPr bwMode="auto">
          <a:xfrm>
            <a:off x="13716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66" name="Object 13"/>
          <p:cNvGraphicFramePr>
            <a:graphicFrameLocks noChangeAspect="1"/>
          </p:cNvGraphicFramePr>
          <p:nvPr/>
        </p:nvGraphicFramePr>
        <p:xfrm>
          <a:off x="3048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79360" progId="Equation.3">
                  <p:embed/>
                </p:oleObj>
              </mc:Choice>
              <mc:Fallback>
                <p:oleObj name="Equation" r:id="rId2" imgW="26640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14"/>
          <p:cNvGraphicFramePr>
            <a:graphicFrameLocks noChangeAspect="1"/>
          </p:cNvGraphicFramePr>
          <p:nvPr/>
        </p:nvGraphicFramePr>
        <p:xfrm>
          <a:off x="4800600" y="2209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15"/>
          <p:cNvGraphicFramePr>
            <a:graphicFrameLocks noChangeAspect="1"/>
          </p:cNvGraphicFramePr>
          <p:nvPr/>
        </p:nvGraphicFramePr>
        <p:xfrm>
          <a:off x="46482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79360" progId="Equation.3">
                  <p:embed/>
                </p:oleObj>
              </mc:Choice>
              <mc:Fallback>
                <p:oleObj name="Equation" r:id="rId6" imgW="266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16"/>
          <p:cNvGraphicFramePr>
            <a:graphicFrameLocks noChangeAspect="1"/>
          </p:cNvGraphicFramePr>
          <p:nvPr/>
        </p:nvGraphicFramePr>
        <p:xfrm>
          <a:off x="5181600" y="14478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80880" progId="Equation.3">
                  <p:embed/>
                </p:oleObj>
              </mc:Choice>
              <mc:Fallback>
                <p:oleObj name="Equation" r:id="rId7" imgW="304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03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17"/>
          <p:cNvGraphicFramePr>
            <a:graphicFrameLocks noChangeAspect="1"/>
          </p:cNvGraphicFramePr>
          <p:nvPr/>
        </p:nvGraphicFramePr>
        <p:xfrm>
          <a:off x="1981200" y="1524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18"/>
          <p:cNvGraphicFramePr>
            <a:graphicFrameLocks noChangeAspect="1"/>
          </p:cNvGraphicFramePr>
          <p:nvPr/>
        </p:nvGraphicFramePr>
        <p:xfrm>
          <a:off x="4068763" y="15287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5287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19"/>
          <p:cNvGraphicFramePr>
            <a:graphicFrameLocks noChangeAspect="1"/>
          </p:cNvGraphicFramePr>
          <p:nvPr/>
        </p:nvGraphicFramePr>
        <p:xfrm>
          <a:off x="6089650" y="15287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520560" progId="Equation.3">
                  <p:embed/>
                </p:oleObj>
              </mc:Choice>
              <mc:Fallback>
                <p:oleObj name="Equation" r:id="rId13" imgW="44424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5287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7" name="Text Box 20"/>
          <p:cNvSpPr txBox="1">
            <a:spLocks noChangeArrowheads="1"/>
          </p:cNvSpPr>
          <p:nvPr/>
        </p:nvSpPr>
        <p:spPr bwMode="auto">
          <a:xfrm>
            <a:off x="212725" y="863600"/>
            <a:ext cx="1057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FA</a:t>
            </a:r>
            <a:endParaRPr lang="en-US"/>
          </a:p>
        </p:txBody>
      </p:sp>
      <p:sp>
        <p:nvSpPr>
          <p:cNvPr id="88098" name="Text Box 21"/>
          <p:cNvSpPr txBox="1">
            <a:spLocks noChangeArrowheads="1"/>
          </p:cNvSpPr>
          <p:nvPr/>
        </p:nvSpPr>
        <p:spPr bwMode="auto">
          <a:xfrm>
            <a:off x="152400" y="3505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FA</a:t>
            </a:r>
            <a:endParaRPr lang="en-US"/>
          </a:p>
        </p:txBody>
      </p:sp>
      <p:sp>
        <p:nvSpPr>
          <p:cNvPr id="88099" name="Oval 22"/>
          <p:cNvSpPr>
            <a:spLocks noChangeArrowheads="1"/>
          </p:cNvSpPr>
          <p:nvPr/>
        </p:nvSpPr>
        <p:spPr bwMode="auto">
          <a:xfrm>
            <a:off x="1828800" y="41148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3" name="Object 23"/>
          <p:cNvGraphicFramePr>
            <a:graphicFrameLocks noChangeAspect="1"/>
          </p:cNvGraphicFramePr>
          <p:nvPr/>
        </p:nvGraphicFramePr>
        <p:xfrm>
          <a:off x="1981200" y="4343400"/>
          <a:ext cx="773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533160" progId="Equation.3">
                  <p:embed/>
                </p:oleObj>
              </mc:Choice>
              <mc:Fallback>
                <p:oleObj name="Equation" r:id="rId15" imgW="774360" imgH="533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731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0" name="Line 24"/>
          <p:cNvSpPr>
            <a:spLocks noChangeShapeType="1"/>
          </p:cNvSpPr>
          <p:nvPr/>
        </p:nvSpPr>
        <p:spPr bwMode="auto">
          <a:xfrm>
            <a:off x="1295400" y="464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1" name="Oval 25"/>
          <p:cNvSpPr>
            <a:spLocks noChangeArrowheads="1"/>
          </p:cNvSpPr>
          <p:nvPr/>
        </p:nvSpPr>
        <p:spPr bwMode="auto">
          <a:xfrm>
            <a:off x="4800600" y="3962400"/>
            <a:ext cx="14478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2" name="Line 26"/>
          <p:cNvSpPr>
            <a:spLocks noChangeShapeType="1"/>
          </p:cNvSpPr>
          <p:nvPr/>
        </p:nvSpPr>
        <p:spPr bwMode="auto">
          <a:xfrm>
            <a:off x="2895600" y="4648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4" name="Object 27"/>
          <p:cNvGraphicFramePr>
            <a:graphicFrameLocks noChangeAspect="1"/>
          </p:cNvGraphicFramePr>
          <p:nvPr/>
        </p:nvGraphicFramePr>
        <p:xfrm>
          <a:off x="4876800" y="4419600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520560" progId="Equation.3">
                  <p:embed/>
                </p:oleObj>
              </mc:Choice>
              <mc:Fallback>
                <p:oleObj name="Equation" r:id="rId17" imgW="132048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32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8"/>
          <p:cNvGraphicFramePr>
            <a:graphicFrameLocks noChangeAspect="1"/>
          </p:cNvGraphicFramePr>
          <p:nvPr/>
        </p:nvGraphicFramePr>
        <p:xfrm>
          <a:off x="3657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79360" progId="Equation.3">
                  <p:embed/>
                </p:oleObj>
              </mc:Choice>
              <mc:Fallback>
                <p:oleObj name="Equation" r:id="rId19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Oval 29"/>
          <p:cNvSpPr>
            <a:spLocks noChangeArrowheads="1"/>
          </p:cNvSpPr>
          <p:nvPr/>
        </p:nvSpPr>
        <p:spPr bwMode="auto">
          <a:xfrm>
            <a:off x="3352800" y="5715000"/>
            <a:ext cx="10668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04" name="Line 30"/>
          <p:cNvSpPr>
            <a:spLocks noChangeShapeType="1"/>
          </p:cNvSpPr>
          <p:nvPr/>
        </p:nvSpPr>
        <p:spPr bwMode="auto">
          <a:xfrm>
            <a:off x="2667000" y="50292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6" name="Object 31"/>
          <p:cNvGraphicFramePr>
            <a:graphicFrameLocks noChangeAspect="1"/>
          </p:cNvGraphicFramePr>
          <p:nvPr/>
        </p:nvGraphicFramePr>
        <p:xfrm>
          <a:off x="3657600" y="6019800"/>
          <a:ext cx="39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80880" progId="Equation.3">
                  <p:embed/>
                </p:oleObj>
              </mc:Choice>
              <mc:Fallback>
                <p:oleObj name="Equation" r:id="rId20" imgW="393480" imgH="380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392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32"/>
          <p:cNvGraphicFramePr>
            <a:graphicFrameLocks noChangeAspect="1"/>
          </p:cNvGraphicFramePr>
          <p:nvPr/>
        </p:nvGraphicFramePr>
        <p:xfrm>
          <a:off x="3124200" y="502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393480" progId="Equation.3">
                  <p:embed/>
                </p:oleObj>
              </mc:Choice>
              <mc:Fallback>
                <p:oleObj name="Equation" r:id="rId22" imgW="2538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5" name="Freeform 33"/>
          <p:cNvSpPr>
            <a:spLocks/>
          </p:cNvSpPr>
          <p:nvPr/>
        </p:nvSpPr>
        <p:spPr bwMode="auto">
          <a:xfrm>
            <a:off x="6172200" y="3352800"/>
            <a:ext cx="1155700" cy="1041400"/>
          </a:xfrm>
          <a:custGeom>
            <a:avLst/>
            <a:gdLst>
              <a:gd name="T0" fmla="*/ 0 w 728"/>
              <a:gd name="T1" fmla="*/ 660400 h 656"/>
              <a:gd name="T2" fmla="*/ 304800 w 728"/>
              <a:gd name="T3" fmla="*/ 50800 h 656"/>
              <a:gd name="T4" fmla="*/ 1066800 w 728"/>
              <a:gd name="T5" fmla="*/ 355600 h 656"/>
              <a:gd name="T6" fmla="*/ 838200 w 728"/>
              <a:gd name="T7" fmla="*/ 812800 h 656"/>
              <a:gd name="T8" fmla="*/ 228600 w 728"/>
              <a:gd name="T9" fmla="*/ 1041400 h 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656"/>
              <a:gd name="T17" fmla="*/ 728 w 728"/>
              <a:gd name="T18" fmla="*/ 656 h 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656">
                <a:moveTo>
                  <a:pt x="0" y="416"/>
                </a:moveTo>
                <a:cubicBezTo>
                  <a:pt x="40" y="240"/>
                  <a:pt x="80" y="64"/>
                  <a:pt x="192" y="32"/>
                </a:cubicBezTo>
                <a:cubicBezTo>
                  <a:pt x="304" y="0"/>
                  <a:pt x="616" y="144"/>
                  <a:pt x="672" y="224"/>
                </a:cubicBezTo>
                <a:cubicBezTo>
                  <a:pt x="728" y="304"/>
                  <a:pt x="616" y="440"/>
                  <a:pt x="528" y="512"/>
                </a:cubicBezTo>
                <a:cubicBezTo>
                  <a:pt x="440" y="584"/>
                  <a:pt x="292" y="620"/>
                  <a:pt x="144" y="6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8" name="Object 34"/>
          <p:cNvGraphicFramePr>
            <a:graphicFrameLocks noChangeAspect="1"/>
          </p:cNvGraphicFramePr>
          <p:nvPr/>
        </p:nvGraphicFramePr>
        <p:xfrm>
          <a:off x="6934200" y="3200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79360" progId="Equation.3">
                  <p:embed/>
                </p:oleObj>
              </mc:Choice>
              <mc:Fallback>
                <p:oleObj name="Equation" r:id="rId23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6" name="Freeform 35"/>
          <p:cNvSpPr>
            <a:spLocks/>
          </p:cNvSpPr>
          <p:nvPr/>
        </p:nvSpPr>
        <p:spPr bwMode="auto">
          <a:xfrm>
            <a:off x="2743200" y="3873500"/>
            <a:ext cx="2057400" cy="393700"/>
          </a:xfrm>
          <a:custGeom>
            <a:avLst/>
            <a:gdLst>
              <a:gd name="T0" fmla="*/ 2057400 w 1344"/>
              <a:gd name="T1" fmla="*/ 317500 h 248"/>
              <a:gd name="T2" fmla="*/ 1102179 w 1344"/>
              <a:gd name="T3" fmla="*/ 12700 h 248"/>
              <a:gd name="T4" fmla="*/ 0 w 1344"/>
              <a:gd name="T5" fmla="*/ 393700 h 248"/>
              <a:gd name="T6" fmla="*/ 0 60000 65536"/>
              <a:gd name="T7" fmla="*/ 0 60000 65536"/>
              <a:gd name="T8" fmla="*/ 0 60000 65536"/>
              <a:gd name="T9" fmla="*/ 0 w 1344"/>
              <a:gd name="T10" fmla="*/ 0 h 248"/>
              <a:gd name="T11" fmla="*/ 1344 w 1344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48">
                <a:moveTo>
                  <a:pt x="1344" y="200"/>
                </a:moveTo>
                <a:cubicBezTo>
                  <a:pt x="1144" y="100"/>
                  <a:pt x="944" y="0"/>
                  <a:pt x="720" y="8"/>
                </a:cubicBezTo>
                <a:cubicBezTo>
                  <a:pt x="496" y="16"/>
                  <a:pt x="248" y="132"/>
                  <a:pt x="0" y="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9" name="Object 36"/>
          <p:cNvGraphicFramePr>
            <a:graphicFrameLocks noChangeAspect="1"/>
          </p:cNvGraphicFramePr>
          <p:nvPr/>
        </p:nvGraphicFramePr>
        <p:xfrm>
          <a:off x="3886200" y="3429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93480" progId="Equation.3">
                  <p:embed/>
                </p:oleObj>
              </mc:Choice>
              <mc:Fallback>
                <p:oleObj name="Equation" r:id="rId24" imgW="25380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7" name="Freeform 37"/>
          <p:cNvSpPr>
            <a:spLocks/>
          </p:cNvSpPr>
          <p:nvPr/>
        </p:nvSpPr>
        <p:spPr bwMode="auto">
          <a:xfrm>
            <a:off x="4343400" y="5689600"/>
            <a:ext cx="914400" cy="901700"/>
          </a:xfrm>
          <a:custGeom>
            <a:avLst/>
            <a:gdLst>
              <a:gd name="T0" fmla="*/ 0 w 576"/>
              <a:gd name="T1" fmla="*/ 254000 h 568"/>
              <a:gd name="T2" fmla="*/ 609600 w 576"/>
              <a:gd name="T3" fmla="*/ 25400 h 568"/>
              <a:gd name="T4" fmla="*/ 914400 w 576"/>
              <a:gd name="T5" fmla="*/ 406400 h 568"/>
              <a:gd name="T6" fmla="*/ 609600 w 576"/>
              <a:gd name="T7" fmla="*/ 863600 h 568"/>
              <a:gd name="T8" fmla="*/ 76200 w 576"/>
              <a:gd name="T9" fmla="*/ 635000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68"/>
              <a:gd name="T17" fmla="*/ 576 w 576"/>
              <a:gd name="T18" fmla="*/ 568 h 5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68">
                <a:moveTo>
                  <a:pt x="0" y="160"/>
                </a:moveTo>
                <a:cubicBezTo>
                  <a:pt x="144" y="80"/>
                  <a:pt x="288" y="0"/>
                  <a:pt x="384" y="16"/>
                </a:cubicBezTo>
                <a:cubicBezTo>
                  <a:pt x="480" y="32"/>
                  <a:pt x="576" y="168"/>
                  <a:pt x="576" y="256"/>
                </a:cubicBezTo>
                <a:cubicBezTo>
                  <a:pt x="576" y="344"/>
                  <a:pt x="472" y="520"/>
                  <a:pt x="384" y="544"/>
                </a:cubicBezTo>
                <a:cubicBezTo>
                  <a:pt x="296" y="568"/>
                  <a:pt x="172" y="484"/>
                  <a:pt x="4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0" name="Object 38"/>
          <p:cNvGraphicFramePr>
            <a:graphicFrameLocks noChangeAspect="1"/>
          </p:cNvGraphicFramePr>
          <p:nvPr/>
        </p:nvGraphicFramePr>
        <p:xfrm>
          <a:off x="5410200" y="57912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640" imgH="469800" progId="Equation.3">
                  <p:embed/>
                </p:oleObj>
              </mc:Choice>
              <mc:Fallback>
                <p:oleObj name="Equation" r:id="rId25" imgW="647640" imgH="469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8" name="Oval 39"/>
          <p:cNvSpPr>
            <a:spLocks noChangeArrowheads="1"/>
          </p:cNvSpPr>
          <p:nvPr/>
        </p:nvSpPr>
        <p:spPr bwMode="auto">
          <a:xfrm>
            <a:off x="4648200" y="3810000"/>
            <a:ext cx="17526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81" name="Object 40"/>
          <p:cNvGraphicFramePr>
            <a:graphicFrameLocks noChangeAspect="1"/>
          </p:cNvGraphicFramePr>
          <p:nvPr/>
        </p:nvGraphicFramePr>
        <p:xfrm>
          <a:off x="7239000" y="137160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80800" imgH="520560" progId="Equation.3">
                  <p:embed/>
                </p:oleObj>
              </mc:Choice>
              <mc:Fallback>
                <p:oleObj name="Equation" r:id="rId27" imgW="1180800" imgH="5205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371600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41"/>
          <p:cNvGraphicFramePr>
            <a:graphicFrameLocks noChangeAspect="1"/>
          </p:cNvGraphicFramePr>
          <p:nvPr/>
        </p:nvGraphicFramePr>
        <p:xfrm>
          <a:off x="6705600" y="4724400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84120" imgH="520560" progId="Equation.3">
                  <p:embed/>
                </p:oleObj>
              </mc:Choice>
              <mc:Fallback>
                <p:oleObj name="Equation" r:id="rId29" imgW="2184120" imgH="5205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218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42"/>
          <p:cNvGraphicFramePr>
            <a:graphicFrameLocks noChangeAspect="1"/>
          </p:cNvGraphicFramePr>
          <p:nvPr/>
        </p:nvGraphicFramePr>
        <p:xfrm>
          <a:off x="1295400" y="9144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393480" progId="Equation.3">
                  <p:embed/>
                </p:oleObj>
              </mc:Choice>
              <mc:Fallback>
                <p:oleObj name="Equation" r:id="rId31" imgW="54576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43"/>
          <p:cNvGraphicFramePr>
            <a:graphicFrameLocks noChangeAspect="1"/>
          </p:cNvGraphicFramePr>
          <p:nvPr/>
        </p:nvGraphicFramePr>
        <p:xfrm>
          <a:off x="1219200" y="35814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7640" imgH="431640" progId="Equation.3">
                  <p:embed/>
                </p:oleObj>
              </mc:Choice>
              <mc:Fallback>
                <p:oleObj name="Equation" r:id="rId33" imgW="64764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9" name="Text Box 45"/>
          <p:cNvSpPr txBox="1">
            <a:spLocks noChangeArrowheads="1"/>
          </p:cNvSpPr>
          <p:nvPr/>
        </p:nvSpPr>
        <p:spPr bwMode="auto">
          <a:xfrm>
            <a:off x="152400" y="1524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301842-9581-7A41-9D37-DEC17A067CBE}"/>
                  </a:ext>
                </a:extLst>
              </p14:cNvPr>
              <p14:cNvContentPartPr/>
              <p14:nvPr/>
            </p14:nvContentPartPr>
            <p14:xfrm>
              <a:off x="5057280" y="3452760"/>
              <a:ext cx="996120" cy="1684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301842-9581-7A41-9D37-DEC17A067CB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047920" y="3443400"/>
                <a:ext cx="1014840" cy="170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15C3FD-2CC4-4D67-A25F-3E626FD2E13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0732" name="Text Box 2"/>
          <p:cNvSpPr txBox="1">
            <a:spLocks noChangeArrowheads="1"/>
          </p:cNvSpPr>
          <p:nvPr/>
        </p:nvSpPr>
        <p:spPr bwMode="auto">
          <a:xfrm>
            <a:off x="1127125" y="2082800"/>
            <a:ext cx="38655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accepted:</a:t>
            </a:r>
          </a:p>
        </p:txBody>
      </p:sp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5181600" y="2057400"/>
          <a:ext cx="172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533160" progId="Equation.3">
                  <p:embed/>
                </p:oleObj>
              </mc:Choice>
              <mc:Fallback>
                <p:oleObj name="Equation" r:id="rId2" imgW="1726920" imgH="5331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172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Oval 4"/>
          <p:cNvSpPr>
            <a:spLocks noChangeArrowheads="1"/>
          </p:cNvSpPr>
          <p:nvPr/>
        </p:nvSpPr>
        <p:spPr bwMode="auto">
          <a:xfrm>
            <a:off x="32766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5"/>
          <p:cNvSpPr>
            <a:spLocks noChangeArrowheads="1"/>
          </p:cNvSpPr>
          <p:nvPr/>
        </p:nvSpPr>
        <p:spPr bwMode="auto">
          <a:xfrm>
            <a:off x="15240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"/>
          <p:cNvSpPr>
            <a:spLocks noChangeShapeType="1"/>
          </p:cNvSpPr>
          <p:nvPr/>
        </p:nvSpPr>
        <p:spPr bwMode="auto">
          <a:xfrm>
            <a:off x="9906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Oval 7"/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8"/>
          <p:cNvSpPr>
            <a:spLocks noChangeShapeType="1"/>
          </p:cNvSpPr>
          <p:nvPr/>
        </p:nvSpPr>
        <p:spPr bwMode="auto">
          <a:xfrm>
            <a:off x="39624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3" name="Object 1025"/>
          <p:cNvGraphicFramePr>
            <a:graphicFrameLocks noChangeAspect="1"/>
          </p:cNvGraphicFramePr>
          <p:nvPr/>
        </p:nvGraphicFramePr>
        <p:xfrm>
          <a:off x="3429000" y="4191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Oval 10"/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4" name="Object 1026"/>
          <p:cNvGraphicFramePr>
            <a:graphicFrameLocks noChangeAspect="1"/>
          </p:cNvGraphicFramePr>
          <p:nvPr/>
        </p:nvGraphicFramePr>
        <p:xfrm>
          <a:off x="7023100" y="4184650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83920" progId="Equation.3">
                  <p:embed/>
                </p:oleObj>
              </mc:Choice>
              <mc:Fallback>
                <p:oleObj name="Equation" r:id="rId6" imgW="457200" imgH="58392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184650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027"/>
          <p:cNvGraphicFramePr>
            <a:graphicFrameLocks noChangeAspect="1"/>
          </p:cNvGraphicFramePr>
          <p:nvPr/>
        </p:nvGraphicFramePr>
        <p:xfrm>
          <a:off x="25146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28"/>
          <p:cNvGraphicFramePr>
            <a:graphicFrameLocks noChangeAspect="1"/>
          </p:cNvGraphicFramePr>
          <p:nvPr/>
        </p:nvGraphicFramePr>
        <p:xfrm>
          <a:off x="1600200" y="4191000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83920" progId="Equation.3">
                  <p:embed/>
                </p:oleObj>
              </mc:Choice>
              <mc:Fallback>
                <p:oleObj name="Equation" r:id="rId10" imgW="482400" imgH="5839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8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29"/>
          <p:cNvGraphicFramePr>
            <a:graphicFrameLocks noChangeAspect="1"/>
          </p:cNvGraphicFramePr>
          <p:nvPr/>
        </p:nvGraphicFramePr>
        <p:xfrm>
          <a:off x="4267200" y="41148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5"/>
          <p:cNvSpPr>
            <a:spLocks noChangeShapeType="1"/>
          </p:cNvSpPr>
          <p:nvPr/>
        </p:nvSpPr>
        <p:spPr bwMode="auto">
          <a:xfrm>
            <a:off x="22098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Oval 16"/>
          <p:cNvSpPr>
            <a:spLocks noChangeArrowheads="1"/>
          </p:cNvSpPr>
          <p:nvPr/>
        </p:nvSpPr>
        <p:spPr bwMode="auto">
          <a:xfrm>
            <a:off x="5029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8" name="Object 1030"/>
          <p:cNvGraphicFramePr>
            <a:graphicFrameLocks noChangeAspect="1"/>
          </p:cNvGraphicFramePr>
          <p:nvPr/>
        </p:nvGraphicFramePr>
        <p:xfrm>
          <a:off x="5143500" y="4191000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571320" progId="Equation.3">
                  <p:embed/>
                </p:oleObj>
              </mc:Choice>
              <mc:Fallback>
                <p:oleObj name="Equation" r:id="rId14" imgW="482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91000"/>
                        <a:ext cx="48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Line 18"/>
          <p:cNvSpPr>
            <a:spLocks noChangeShapeType="1"/>
          </p:cNvSpPr>
          <p:nvPr/>
        </p:nvSpPr>
        <p:spPr bwMode="auto">
          <a:xfrm>
            <a:off x="57150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29" name="Object 1031"/>
          <p:cNvGraphicFramePr>
            <a:graphicFrameLocks noChangeAspect="1"/>
          </p:cNvGraphicFramePr>
          <p:nvPr/>
        </p:nvGraphicFramePr>
        <p:xfrm>
          <a:off x="60960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79360" progId="Equation.3">
                  <p:embed/>
                </p:oleObj>
              </mc:Choice>
              <mc:Fallback>
                <p:oleObj name="Equation" r:id="rId16" imgW="266400" imgH="279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152400" y="152400"/>
            <a:ext cx="88392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cap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D6C37-4B1C-44B2-8163-0ED0119E641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90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 </a:t>
            </a:r>
          </a:p>
        </p:txBody>
      </p:sp>
      <p:sp>
        <p:nvSpPr>
          <p:cNvPr id="89098" name="Text Box 4"/>
          <p:cNvSpPr txBox="1">
            <a:spLocks noChangeArrowheads="1"/>
          </p:cNvSpPr>
          <p:nvPr/>
        </p:nvSpPr>
        <p:spPr bwMode="auto">
          <a:xfrm>
            <a:off x="1219200" y="914400"/>
            <a:ext cx="739140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f we convert NFA         to DFA</a:t>
            </a:r>
          </a:p>
          <a:p>
            <a:r>
              <a:rPr lang="en-US"/>
              <a:t>then the two automata are equivalent:</a:t>
            </a:r>
          </a:p>
        </p:txBody>
      </p:sp>
      <p:graphicFrame>
        <p:nvGraphicFramePr>
          <p:cNvPr id="89090" name="Object 0"/>
          <p:cNvGraphicFramePr>
            <a:graphicFrameLocks noChangeAspect="1"/>
          </p:cNvGraphicFramePr>
          <p:nvPr/>
        </p:nvGraphicFramePr>
        <p:xfrm>
          <a:off x="5197475" y="9652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3">
                  <p:embed/>
                </p:oleObj>
              </mc:Choice>
              <mc:Fallback>
                <p:oleObj name="Equation" r:id="rId2" imgW="54576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9652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1"/>
          <p:cNvGraphicFramePr>
            <a:graphicFrameLocks noChangeAspect="1"/>
          </p:cNvGraphicFramePr>
          <p:nvPr/>
        </p:nvGraphicFramePr>
        <p:xfrm>
          <a:off x="3521075" y="2260600"/>
          <a:ext cx="294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558720" progId="Equation.3">
                  <p:embed/>
                </p:oleObj>
              </mc:Choice>
              <mc:Fallback>
                <p:oleObj name="Equation" r:id="rId4" imgW="2946240" imgH="5587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260600"/>
                        <a:ext cx="294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2"/>
          <p:cNvGraphicFramePr>
            <a:graphicFrameLocks noChangeAspect="1"/>
          </p:cNvGraphicFramePr>
          <p:nvPr/>
        </p:nvGraphicFramePr>
        <p:xfrm>
          <a:off x="7559675" y="965200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3">
                  <p:embed/>
                </p:oleObj>
              </mc:Choice>
              <mc:Fallback>
                <p:oleObj name="Equation" r:id="rId6" imgW="6476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965200"/>
                        <a:ext cx="646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14"/>
          <p:cNvSpPr txBox="1">
            <a:spLocks noChangeArrowheads="1"/>
          </p:cNvSpPr>
          <p:nvPr/>
        </p:nvSpPr>
        <p:spPr bwMode="auto">
          <a:xfrm>
            <a:off x="0" y="152400"/>
            <a:ext cx="16684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Lemma:</a:t>
            </a:r>
          </a:p>
        </p:txBody>
      </p:sp>
      <p:sp>
        <p:nvSpPr>
          <p:cNvPr id="89100" name="Text Box 16"/>
          <p:cNvSpPr txBox="1">
            <a:spLocks noChangeArrowheads="1"/>
          </p:cNvSpPr>
          <p:nvPr/>
        </p:nvSpPr>
        <p:spPr bwMode="auto">
          <a:xfrm>
            <a:off x="76200" y="3581400"/>
            <a:ext cx="1406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89093" name="Object 3"/>
          <p:cNvGraphicFramePr>
            <a:graphicFrameLocks noChangeAspect="1"/>
          </p:cNvGraphicFramePr>
          <p:nvPr/>
        </p:nvGraphicFramePr>
        <p:xfrm>
          <a:off x="5029200" y="42672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558720" progId="Equation.3">
                  <p:embed/>
                </p:oleObj>
              </mc:Choice>
              <mc:Fallback>
                <p:oleObj name="Equation" r:id="rId8" imgW="3022560" imgH="558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4"/>
          <p:cNvGraphicFramePr>
            <a:graphicFrameLocks noChangeAspect="1"/>
          </p:cNvGraphicFramePr>
          <p:nvPr/>
        </p:nvGraphicFramePr>
        <p:xfrm>
          <a:off x="5105400" y="55626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558720" progId="Equation.3">
                  <p:embed/>
                </p:oleObj>
              </mc:Choice>
              <mc:Fallback>
                <p:oleObj name="Equation" r:id="rId10" imgW="302256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Text Box 19"/>
          <p:cNvSpPr txBox="1">
            <a:spLocks noChangeArrowheads="1"/>
          </p:cNvSpPr>
          <p:nvPr/>
        </p:nvSpPr>
        <p:spPr bwMode="auto">
          <a:xfrm>
            <a:off x="6019800" y="4953000"/>
            <a:ext cx="10985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89102" name="Text Box 20"/>
          <p:cNvSpPr txBox="1">
            <a:spLocks noChangeArrowheads="1"/>
          </p:cNvSpPr>
          <p:nvPr/>
        </p:nvSpPr>
        <p:spPr bwMode="auto">
          <a:xfrm>
            <a:off x="381000" y="4267200"/>
            <a:ext cx="44164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We only need to show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C30D388-7962-6C4D-97B5-69B1AC696EF3}"/>
                  </a:ext>
                </a:extLst>
              </p14:cNvPr>
              <p14:cNvContentPartPr/>
              <p14:nvPr/>
            </p14:nvContentPartPr>
            <p14:xfrm>
              <a:off x="165600" y="4891680"/>
              <a:ext cx="6396480" cy="1829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C30D388-7962-6C4D-97B5-69B1AC696EF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6240" y="4882320"/>
                <a:ext cx="6415200" cy="184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7BC605-B957-47C0-8596-F947C699DE26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90114" name="Object 0"/>
          <p:cNvGraphicFramePr>
            <a:graphicFrameLocks noChangeAspect="1"/>
          </p:cNvGraphicFramePr>
          <p:nvPr/>
        </p:nvGraphicFramePr>
        <p:xfrm>
          <a:off x="3581400" y="457200"/>
          <a:ext cx="4648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58720" progId="Equation.3">
                  <p:embed/>
                </p:oleObj>
              </mc:Choice>
              <mc:Fallback>
                <p:oleObj name="Equation" r:id="rId2" imgW="3022560" imgH="558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"/>
                        <a:ext cx="46482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/>
              <a:t>First we show:</a:t>
            </a:r>
          </a:p>
        </p:txBody>
      </p:sp>
      <p:graphicFrame>
        <p:nvGraphicFramePr>
          <p:cNvPr id="90115" name="Object 1"/>
          <p:cNvGraphicFramePr>
            <a:graphicFrameLocks noChangeAspect="1"/>
          </p:cNvGraphicFramePr>
          <p:nvPr/>
        </p:nvGraphicFramePr>
        <p:xfrm>
          <a:off x="990600" y="40386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533160" progId="Equation.3">
                  <p:embed/>
                </p:oleObj>
              </mc:Choice>
              <mc:Fallback>
                <p:oleObj name="Equation" r:id="rId4" imgW="2031840" imgH="533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2032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6"/>
          <p:cNvSpPr txBox="1">
            <a:spLocks noChangeArrowheads="1"/>
          </p:cNvSpPr>
          <p:nvPr/>
        </p:nvSpPr>
        <p:spPr bwMode="auto">
          <a:xfrm>
            <a:off x="304800" y="3048000"/>
            <a:ext cx="4538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only need to prove:</a:t>
            </a:r>
          </a:p>
        </p:txBody>
      </p:sp>
      <p:graphicFrame>
        <p:nvGraphicFramePr>
          <p:cNvPr id="90116" name="Object 2"/>
          <p:cNvGraphicFramePr>
            <a:graphicFrameLocks noChangeAspect="1"/>
          </p:cNvGraphicFramePr>
          <p:nvPr/>
        </p:nvGraphicFramePr>
        <p:xfrm>
          <a:off x="5105400" y="403860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545760" progId="Equation.3">
                  <p:embed/>
                </p:oleObj>
              </mc:Choice>
              <mc:Fallback>
                <p:oleObj name="Equation" r:id="rId6" imgW="2133360" imgH="545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AutoShape 8"/>
          <p:cNvSpPr>
            <a:spLocks noChangeArrowheads="1"/>
          </p:cNvSpPr>
          <p:nvPr/>
        </p:nvSpPr>
        <p:spPr bwMode="auto">
          <a:xfrm>
            <a:off x="3581400" y="4038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A644DA-54C5-412E-A2CA-629A7D9252FD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91138" name="Object 0"/>
          <p:cNvGraphicFramePr>
            <a:graphicFrameLocks noChangeAspect="1"/>
          </p:cNvGraphicFramePr>
          <p:nvPr/>
        </p:nvGraphicFramePr>
        <p:xfrm>
          <a:off x="3657600" y="838200"/>
          <a:ext cx="2590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33160" progId="Equation.3">
                  <p:embed/>
                </p:oleObj>
              </mc:Choice>
              <mc:Fallback>
                <p:oleObj name="Equation" r:id="rId2" imgW="2031840" imgH="5331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2590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0" name="Oval 3"/>
          <p:cNvSpPr>
            <a:spLocks noChangeArrowheads="1"/>
          </p:cNvSpPr>
          <p:nvPr/>
        </p:nvSpPr>
        <p:spPr bwMode="auto">
          <a:xfrm>
            <a:off x="2209800" y="251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Oval 4"/>
          <p:cNvSpPr>
            <a:spLocks noChangeArrowheads="1"/>
          </p:cNvSpPr>
          <p:nvPr/>
        </p:nvSpPr>
        <p:spPr bwMode="auto">
          <a:xfrm>
            <a:off x="7543800" y="251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2" name="Freeform 5"/>
          <p:cNvSpPr>
            <a:spLocks/>
          </p:cNvSpPr>
          <p:nvPr/>
        </p:nvSpPr>
        <p:spPr bwMode="auto">
          <a:xfrm>
            <a:off x="2752725" y="2463800"/>
            <a:ext cx="4867275" cy="606425"/>
          </a:xfrm>
          <a:custGeom>
            <a:avLst/>
            <a:gdLst>
              <a:gd name="T0" fmla="*/ 0 w 2328"/>
              <a:gd name="T1" fmla="*/ 322262 h 382"/>
              <a:gd name="T2" fmla="*/ 135899 w 2328"/>
              <a:gd name="T3" fmla="*/ 115888 h 382"/>
              <a:gd name="T4" fmla="*/ 746399 w 2328"/>
              <a:gd name="T5" fmla="*/ 0 h 382"/>
              <a:gd name="T6" fmla="*/ 915750 w 2328"/>
              <a:gd name="T7" fmla="*/ 12700 h 382"/>
              <a:gd name="T8" fmla="*/ 1137370 w 2328"/>
              <a:gd name="T9" fmla="*/ 155575 h 382"/>
              <a:gd name="T10" fmla="*/ 1373625 w 2328"/>
              <a:gd name="T11" fmla="*/ 334962 h 382"/>
              <a:gd name="T12" fmla="*/ 1747870 w 2328"/>
              <a:gd name="T13" fmla="*/ 541338 h 382"/>
              <a:gd name="T14" fmla="*/ 1798048 w 2328"/>
              <a:gd name="T15" fmla="*/ 579438 h 382"/>
              <a:gd name="T16" fmla="*/ 1900495 w 2328"/>
              <a:gd name="T17" fmla="*/ 606425 h 382"/>
              <a:gd name="T18" fmla="*/ 2189019 w 2328"/>
              <a:gd name="T19" fmla="*/ 592138 h 382"/>
              <a:gd name="T20" fmla="*/ 2324918 w 2328"/>
              <a:gd name="T21" fmla="*/ 503238 h 382"/>
              <a:gd name="T22" fmla="*/ 2630168 w 2328"/>
              <a:gd name="T23" fmla="*/ 322262 h 382"/>
              <a:gd name="T24" fmla="*/ 2730524 w 2328"/>
              <a:gd name="T25" fmla="*/ 284163 h 382"/>
              <a:gd name="T26" fmla="*/ 3410019 w 2328"/>
              <a:gd name="T27" fmla="*/ 155575 h 382"/>
              <a:gd name="T28" fmla="*/ 3698543 w 2328"/>
              <a:gd name="T29" fmla="*/ 168275 h 382"/>
              <a:gd name="T30" fmla="*/ 3798899 w 2328"/>
              <a:gd name="T31" fmla="*/ 231775 h 382"/>
              <a:gd name="T32" fmla="*/ 3951524 w 2328"/>
              <a:gd name="T33" fmla="*/ 296863 h 382"/>
              <a:gd name="T34" fmla="*/ 4087423 w 2328"/>
              <a:gd name="T35" fmla="*/ 373062 h 382"/>
              <a:gd name="T36" fmla="*/ 4273500 w 2328"/>
              <a:gd name="T37" fmla="*/ 450850 h 382"/>
              <a:gd name="T38" fmla="*/ 4580842 w 2328"/>
              <a:gd name="T39" fmla="*/ 438150 h 382"/>
              <a:gd name="T40" fmla="*/ 4697924 w 2328"/>
              <a:gd name="T41" fmla="*/ 412750 h 38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328"/>
              <a:gd name="T64" fmla="*/ 0 h 382"/>
              <a:gd name="T65" fmla="*/ 2328 w 2328"/>
              <a:gd name="T66" fmla="*/ 382 h 38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328" h="382">
                <a:moveTo>
                  <a:pt x="0" y="203"/>
                </a:moveTo>
                <a:cubicBezTo>
                  <a:pt x="12" y="167"/>
                  <a:pt x="32" y="95"/>
                  <a:pt x="65" y="73"/>
                </a:cubicBezTo>
                <a:cubicBezTo>
                  <a:pt x="152" y="16"/>
                  <a:pt x="255" y="10"/>
                  <a:pt x="357" y="0"/>
                </a:cubicBezTo>
                <a:cubicBezTo>
                  <a:pt x="384" y="3"/>
                  <a:pt x="412" y="2"/>
                  <a:pt x="438" y="8"/>
                </a:cubicBezTo>
                <a:cubicBezTo>
                  <a:pt x="480" y="18"/>
                  <a:pt x="507" y="73"/>
                  <a:pt x="544" y="98"/>
                </a:cubicBezTo>
                <a:cubicBezTo>
                  <a:pt x="568" y="134"/>
                  <a:pt x="617" y="198"/>
                  <a:pt x="657" y="211"/>
                </a:cubicBezTo>
                <a:cubicBezTo>
                  <a:pt x="690" y="261"/>
                  <a:pt x="778" y="322"/>
                  <a:pt x="836" y="341"/>
                </a:cubicBezTo>
                <a:cubicBezTo>
                  <a:pt x="844" y="349"/>
                  <a:pt x="850" y="359"/>
                  <a:pt x="860" y="365"/>
                </a:cubicBezTo>
                <a:cubicBezTo>
                  <a:pt x="875" y="373"/>
                  <a:pt x="909" y="382"/>
                  <a:pt x="909" y="382"/>
                </a:cubicBezTo>
                <a:cubicBezTo>
                  <a:pt x="955" y="379"/>
                  <a:pt x="1001" y="380"/>
                  <a:pt x="1047" y="373"/>
                </a:cubicBezTo>
                <a:cubicBezTo>
                  <a:pt x="1075" y="369"/>
                  <a:pt x="1092" y="337"/>
                  <a:pt x="1112" y="317"/>
                </a:cubicBezTo>
                <a:cubicBezTo>
                  <a:pt x="1152" y="278"/>
                  <a:pt x="1203" y="221"/>
                  <a:pt x="1258" y="203"/>
                </a:cubicBezTo>
                <a:cubicBezTo>
                  <a:pt x="1322" y="182"/>
                  <a:pt x="1240" y="211"/>
                  <a:pt x="1306" y="179"/>
                </a:cubicBezTo>
                <a:cubicBezTo>
                  <a:pt x="1387" y="139"/>
                  <a:pt x="1541" y="107"/>
                  <a:pt x="1631" y="98"/>
                </a:cubicBezTo>
                <a:cubicBezTo>
                  <a:pt x="1677" y="101"/>
                  <a:pt x="1723" y="99"/>
                  <a:pt x="1769" y="106"/>
                </a:cubicBezTo>
                <a:cubicBezTo>
                  <a:pt x="1784" y="108"/>
                  <a:pt x="1808" y="139"/>
                  <a:pt x="1817" y="146"/>
                </a:cubicBezTo>
                <a:cubicBezTo>
                  <a:pt x="1839" y="164"/>
                  <a:pt x="1864" y="178"/>
                  <a:pt x="1890" y="187"/>
                </a:cubicBezTo>
                <a:cubicBezTo>
                  <a:pt x="1937" y="233"/>
                  <a:pt x="1913" y="221"/>
                  <a:pt x="1955" y="235"/>
                </a:cubicBezTo>
                <a:cubicBezTo>
                  <a:pt x="1984" y="266"/>
                  <a:pt x="2002" y="274"/>
                  <a:pt x="2044" y="284"/>
                </a:cubicBezTo>
                <a:cubicBezTo>
                  <a:pt x="2093" y="281"/>
                  <a:pt x="2142" y="282"/>
                  <a:pt x="2191" y="276"/>
                </a:cubicBezTo>
                <a:cubicBezTo>
                  <a:pt x="2328" y="259"/>
                  <a:pt x="2208" y="260"/>
                  <a:pt x="2247" y="26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1139" name="Object 1"/>
          <p:cNvGraphicFramePr>
            <a:graphicFrameLocks noChangeAspect="1"/>
          </p:cNvGraphicFramePr>
          <p:nvPr/>
        </p:nvGraphicFramePr>
        <p:xfrm>
          <a:off x="4876800" y="23622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53800" progId="Equation.3">
                  <p:embed/>
                </p:oleObj>
              </mc:Choice>
              <mc:Fallback>
                <p:oleObj name="Equation" r:id="rId4" imgW="30456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2"/>
          <p:cNvGraphicFramePr>
            <a:graphicFrameLocks noChangeAspect="1"/>
          </p:cNvGraphicFramePr>
          <p:nvPr/>
        </p:nvGraphicFramePr>
        <p:xfrm>
          <a:off x="3581400" y="4140200"/>
          <a:ext cx="297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40200"/>
                        <a:ext cx="2971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3"/>
          <p:cNvGraphicFramePr>
            <a:graphicFrameLocks noChangeAspect="1"/>
          </p:cNvGraphicFramePr>
          <p:nvPr/>
        </p:nvGraphicFramePr>
        <p:xfrm>
          <a:off x="2246313" y="24384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583920" progId="Equation.3">
                  <p:embed/>
                </p:oleObj>
              </mc:Choice>
              <mc:Fallback>
                <p:oleObj name="Equation" r:id="rId8" imgW="48240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4384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4"/>
          <p:cNvGraphicFramePr>
            <a:graphicFrameLocks noChangeAspect="1"/>
          </p:cNvGraphicFramePr>
          <p:nvPr/>
        </p:nvGraphicFramePr>
        <p:xfrm>
          <a:off x="7589838" y="2438400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660240" progId="Equation.3">
                  <p:embed/>
                </p:oleObj>
              </mc:Choice>
              <mc:Fallback>
                <p:oleObj name="Equation" r:id="rId10" imgW="57132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2438400"/>
                        <a:ext cx="4619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Oval 12"/>
          <p:cNvSpPr>
            <a:spLocks noChangeArrowheads="1"/>
          </p:cNvSpPr>
          <p:nvPr/>
        </p:nvSpPr>
        <p:spPr bwMode="auto">
          <a:xfrm>
            <a:off x="7467600" y="2438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1154" name="Line 13"/>
          <p:cNvSpPr>
            <a:spLocks noChangeShapeType="1"/>
          </p:cNvSpPr>
          <p:nvPr/>
        </p:nvSpPr>
        <p:spPr bwMode="auto">
          <a:xfrm>
            <a:off x="1752600" y="2743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1143" name="Object 5"/>
          <p:cNvGraphicFramePr>
            <a:graphicFrameLocks noChangeAspect="1"/>
          </p:cNvGraphicFramePr>
          <p:nvPr/>
        </p:nvGraphicFramePr>
        <p:xfrm>
          <a:off x="2170113" y="49530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583920" progId="Equation.3">
                  <p:embed/>
                </p:oleObj>
              </mc:Choice>
              <mc:Fallback>
                <p:oleObj name="Equation" r:id="rId12" imgW="48240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9530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ChangeAspect="1"/>
          </p:cNvGraphicFramePr>
          <p:nvPr/>
        </p:nvGraphicFramePr>
        <p:xfrm>
          <a:off x="7513638" y="49530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660240" progId="Equation.3">
                  <p:embed/>
                </p:oleObj>
              </mc:Choice>
              <mc:Fallback>
                <p:oleObj name="Equation" r:id="rId10" imgW="57132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49530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Oval 16"/>
          <p:cNvSpPr>
            <a:spLocks noChangeArrowheads="1"/>
          </p:cNvSpPr>
          <p:nvPr/>
        </p:nvSpPr>
        <p:spPr bwMode="auto">
          <a:xfrm>
            <a:off x="21240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6" name="Oval 17"/>
          <p:cNvSpPr>
            <a:spLocks noChangeArrowheads="1"/>
          </p:cNvSpPr>
          <p:nvPr/>
        </p:nvSpPr>
        <p:spPr bwMode="auto">
          <a:xfrm>
            <a:off x="7458075" y="500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7" name="Oval 18"/>
          <p:cNvSpPr>
            <a:spLocks noChangeArrowheads="1"/>
          </p:cNvSpPr>
          <p:nvPr/>
        </p:nvSpPr>
        <p:spPr bwMode="auto">
          <a:xfrm>
            <a:off x="3200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8" name="Oval 19"/>
          <p:cNvSpPr>
            <a:spLocks noChangeArrowheads="1"/>
          </p:cNvSpPr>
          <p:nvPr/>
        </p:nvSpPr>
        <p:spPr bwMode="auto">
          <a:xfrm>
            <a:off x="42672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Oval 20"/>
          <p:cNvSpPr>
            <a:spLocks noChangeArrowheads="1"/>
          </p:cNvSpPr>
          <p:nvPr/>
        </p:nvSpPr>
        <p:spPr bwMode="auto">
          <a:xfrm>
            <a:off x="6477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60" name="Freeform 21"/>
          <p:cNvSpPr>
            <a:spLocks/>
          </p:cNvSpPr>
          <p:nvPr/>
        </p:nvSpPr>
        <p:spPr bwMode="auto">
          <a:xfrm>
            <a:off x="4799013" y="49863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1145" name="Object 7"/>
          <p:cNvGraphicFramePr>
            <a:graphicFrameLocks noChangeAspect="1"/>
          </p:cNvGraphicFramePr>
          <p:nvPr/>
        </p:nvGraphicFramePr>
        <p:xfrm>
          <a:off x="2743200" y="48768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469800" progId="Equation.3">
                  <p:embed/>
                </p:oleObj>
              </mc:Choice>
              <mc:Fallback>
                <p:oleObj name="Equation" r:id="rId13" imgW="3934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8"/>
          <p:cNvGraphicFramePr>
            <a:graphicFrameLocks noChangeAspect="1"/>
          </p:cNvGraphicFramePr>
          <p:nvPr/>
        </p:nvGraphicFramePr>
        <p:xfrm>
          <a:off x="3794125" y="48768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469800" progId="Equation.3">
                  <p:embed/>
                </p:oleObj>
              </mc:Choice>
              <mc:Fallback>
                <p:oleObj name="Equation" r:id="rId15" imgW="44424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8768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9"/>
          <p:cNvGraphicFramePr>
            <a:graphicFrameLocks noChangeAspect="1"/>
          </p:cNvGraphicFramePr>
          <p:nvPr/>
        </p:nvGraphicFramePr>
        <p:xfrm>
          <a:off x="7081838" y="48736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482400" progId="Equation.3">
                  <p:embed/>
                </p:oleObj>
              </mc:Choice>
              <mc:Fallback>
                <p:oleObj name="Equation" r:id="rId17" imgW="4572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48736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Oval 25"/>
          <p:cNvSpPr>
            <a:spLocks noChangeArrowheads="1"/>
          </p:cNvSpPr>
          <p:nvPr/>
        </p:nvSpPr>
        <p:spPr bwMode="auto">
          <a:xfrm>
            <a:off x="7381875" y="4927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1666875" y="5232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1163" name="Freeform 27"/>
          <p:cNvSpPr>
            <a:spLocks/>
          </p:cNvSpPr>
          <p:nvPr/>
        </p:nvSpPr>
        <p:spPr bwMode="auto">
          <a:xfrm>
            <a:off x="2657475" y="52324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1164" name="Freeform 28"/>
          <p:cNvSpPr>
            <a:spLocks/>
          </p:cNvSpPr>
          <p:nvPr/>
        </p:nvSpPr>
        <p:spPr bwMode="auto">
          <a:xfrm>
            <a:off x="3724275" y="52324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1165" name="Freeform 29"/>
          <p:cNvSpPr>
            <a:spLocks/>
          </p:cNvSpPr>
          <p:nvPr/>
        </p:nvSpPr>
        <p:spPr bwMode="auto">
          <a:xfrm>
            <a:off x="7000875" y="5308600"/>
            <a:ext cx="381000" cy="1588"/>
          </a:xfrm>
          <a:custGeom>
            <a:avLst/>
            <a:gdLst>
              <a:gd name="T0" fmla="*/ 0 w 240"/>
              <a:gd name="T1" fmla="*/ 0 h 1"/>
              <a:gd name="T2" fmla="*/ 152400 w 240"/>
              <a:gd name="T3" fmla="*/ 0 h 1"/>
              <a:gd name="T4" fmla="*/ 381000 w 240"/>
              <a:gd name="T5" fmla="*/ 0 h 1"/>
              <a:gd name="T6" fmla="*/ 0 60000 65536"/>
              <a:gd name="T7" fmla="*/ 0 60000 65536"/>
              <a:gd name="T8" fmla="*/ 0 60000 65536"/>
              <a:gd name="T9" fmla="*/ 0 w 240"/>
              <a:gd name="T10" fmla="*/ 0 h 1"/>
              <a:gd name="T11" fmla="*/ 240 w 240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">
                <a:moveTo>
                  <a:pt x="0" y="0"/>
                </a:moveTo>
                <a:cubicBezTo>
                  <a:pt x="28" y="0"/>
                  <a:pt x="56" y="0"/>
                  <a:pt x="96" y="0"/>
                </a:cubicBezTo>
                <a:cubicBezTo>
                  <a:pt x="136" y="0"/>
                  <a:pt x="188" y="0"/>
                  <a:pt x="240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66" name="Text Box 32"/>
          <p:cNvSpPr txBox="1">
            <a:spLocks noChangeArrowheads="1"/>
          </p:cNvSpPr>
          <p:nvPr/>
        </p:nvSpPr>
        <p:spPr bwMode="auto">
          <a:xfrm>
            <a:off x="4648200" y="3530600"/>
            <a:ext cx="16748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ymbols</a:t>
            </a:r>
          </a:p>
        </p:txBody>
      </p:sp>
      <p:sp>
        <p:nvSpPr>
          <p:cNvPr id="91167" name="Text Box 33"/>
          <p:cNvSpPr txBox="1">
            <a:spLocks noChangeArrowheads="1"/>
          </p:cNvSpPr>
          <p:nvPr/>
        </p:nvSpPr>
        <p:spPr bwMode="auto">
          <a:xfrm>
            <a:off x="1752600" y="914400"/>
            <a:ext cx="1824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sider</a:t>
            </a:r>
          </a:p>
        </p:txBody>
      </p:sp>
      <p:sp>
        <p:nvSpPr>
          <p:cNvPr id="91168" name="Text Box 34"/>
          <p:cNvSpPr txBox="1">
            <a:spLocks noChangeArrowheads="1"/>
          </p:cNvSpPr>
          <p:nvPr/>
        </p:nvSpPr>
        <p:spPr bwMode="auto">
          <a:xfrm>
            <a:off x="5181600" y="1778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1918C4-2E2A-4BDB-A118-D072A70C561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92173" name="Oval 2"/>
          <p:cNvSpPr>
            <a:spLocks noChangeArrowheads="1"/>
          </p:cNvSpPr>
          <p:nvPr/>
        </p:nvSpPr>
        <p:spPr bwMode="auto">
          <a:xfrm>
            <a:off x="3352800" y="129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4" name="Oval 3"/>
          <p:cNvSpPr>
            <a:spLocks noChangeArrowheads="1"/>
          </p:cNvSpPr>
          <p:nvPr/>
        </p:nvSpPr>
        <p:spPr bwMode="auto">
          <a:xfrm>
            <a:off x="4429125" y="132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62" name="Object 0"/>
          <p:cNvGraphicFramePr>
            <a:graphicFrameLocks noChangeAspect="1"/>
          </p:cNvGraphicFramePr>
          <p:nvPr/>
        </p:nvGraphicFramePr>
        <p:xfrm>
          <a:off x="3962400" y="1060450"/>
          <a:ext cx="361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482400" progId="Equation.3">
                  <p:embed/>
                </p:oleObj>
              </mc:Choice>
              <mc:Fallback>
                <p:oleObj name="Equation" r:id="rId2" imgW="39348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0450"/>
                        <a:ext cx="361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Line 5"/>
          <p:cNvSpPr>
            <a:spLocks noChangeShapeType="1"/>
          </p:cNvSpPr>
          <p:nvPr/>
        </p:nvSpPr>
        <p:spPr bwMode="auto">
          <a:xfrm>
            <a:off x="28956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2176" name="Freeform 6"/>
          <p:cNvSpPr>
            <a:spLocks/>
          </p:cNvSpPr>
          <p:nvPr/>
        </p:nvSpPr>
        <p:spPr bwMode="auto">
          <a:xfrm>
            <a:off x="3886200" y="1524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177" name="Oval 7"/>
          <p:cNvSpPr>
            <a:spLocks noChangeArrowheads="1"/>
          </p:cNvSpPr>
          <p:nvPr/>
        </p:nvSpPr>
        <p:spPr bwMode="auto">
          <a:xfrm>
            <a:off x="914400" y="4572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8" name="Oval 8"/>
          <p:cNvSpPr>
            <a:spLocks noChangeArrowheads="1"/>
          </p:cNvSpPr>
          <p:nvPr/>
        </p:nvSpPr>
        <p:spPr bwMode="auto">
          <a:xfrm>
            <a:off x="41148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9" name="Oval 9"/>
          <p:cNvSpPr>
            <a:spLocks noChangeArrowheads="1"/>
          </p:cNvSpPr>
          <p:nvPr/>
        </p:nvSpPr>
        <p:spPr bwMode="auto">
          <a:xfrm>
            <a:off x="51816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0" name="Oval 10"/>
          <p:cNvSpPr>
            <a:spLocks noChangeArrowheads="1"/>
          </p:cNvSpPr>
          <p:nvPr/>
        </p:nvSpPr>
        <p:spPr bwMode="auto">
          <a:xfrm>
            <a:off x="7391400" y="4495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11"/>
          <p:cNvSpPr>
            <a:spLocks noChangeShapeType="1"/>
          </p:cNvSpPr>
          <p:nvPr/>
        </p:nvSpPr>
        <p:spPr bwMode="auto">
          <a:xfrm>
            <a:off x="4648200" y="4724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182" name="Freeform 12"/>
          <p:cNvSpPr>
            <a:spLocks/>
          </p:cNvSpPr>
          <p:nvPr/>
        </p:nvSpPr>
        <p:spPr bwMode="auto">
          <a:xfrm>
            <a:off x="5713413" y="4452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63" name="Object 1"/>
          <p:cNvGraphicFramePr>
            <a:graphicFrameLocks noChangeAspect="1"/>
          </p:cNvGraphicFramePr>
          <p:nvPr/>
        </p:nvGraphicFramePr>
        <p:xfrm>
          <a:off x="4724400" y="418465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82400" progId="Equation.3">
                  <p:embed/>
                </p:oleObj>
              </mc:Choice>
              <mc:Fallback>
                <p:oleObj name="Equation" r:id="rId4" imgW="393480" imgH="482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84650"/>
                        <a:ext cx="384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Line 14"/>
          <p:cNvSpPr>
            <a:spLocks noChangeShapeType="1"/>
          </p:cNvSpPr>
          <p:nvPr/>
        </p:nvSpPr>
        <p:spPr bwMode="auto">
          <a:xfrm>
            <a:off x="4572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2164" name="Object 2"/>
          <p:cNvGraphicFramePr>
            <a:graphicFrameLocks noChangeAspect="1"/>
          </p:cNvGraphicFramePr>
          <p:nvPr/>
        </p:nvGraphicFramePr>
        <p:xfrm>
          <a:off x="1524000" y="4343400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42720" progId="Equation.3">
                  <p:embed/>
                </p:oleObj>
              </mc:Choice>
              <mc:Fallback>
                <p:oleObj name="Equation" r:id="rId6" imgW="27936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3"/>
          <p:cNvGraphicFramePr>
            <a:graphicFrameLocks noChangeAspect="1"/>
          </p:cNvGraphicFramePr>
          <p:nvPr/>
        </p:nvGraphicFramePr>
        <p:xfrm>
          <a:off x="6324600" y="4191000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42720" progId="Equation.3">
                  <p:embed/>
                </p:oleObj>
              </mc:Choice>
              <mc:Fallback>
                <p:oleObj name="Equation" r:id="rId8" imgW="27936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4" name="Text Box 17"/>
          <p:cNvSpPr txBox="1">
            <a:spLocks noChangeArrowheads="1"/>
          </p:cNvSpPr>
          <p:nvPr/>
        </p:nvSpPr>
        <p:spPr bwMode="auto">
          <a:xfrm>
            <a:off x="2057400" y="2743200"/>
            <a:ext cx="623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notes a possible sub-path like</a:t>
            </a:r>
          </a:p>
        </p:txBody>
      </p:sp>
      <p:sp>
        <p:nvSpPr>
          <p:cNvPr id="92185" name="Line 18"/>
          <p:cNvSpPr>
            <a:spLocks noChangeShapeType="1"/>
          </p:cNvSpPr>
          <p:nvPr/>
        </p:nvSpPr>
        <p:spPr bwMode="auto">
          <a:xfrm>
            <a:off x="14478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2186" name="Oval 19"/>
          <p:cNvSpPr>
            <a:spLocks noChangeArrowheads="1"/>
          </p:cNvSpPr>
          <p:nvPr/>
        </p:nvSpPr>
        <p:spPr bwMode="auto">
          <a:xfrm>
            <a:off x="1906588" y="4538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Freeform 20"/>
          <p:cNvSpPr>
            <a:spLocks/>
          </p:cNvSpPr>
          <p:nvPr/>
        </p:nvSpPr>
        <p:spPr bwMode="auto">
          <a:xfrm>
            <a:off x="2438400" y="4495800"/>
            <a:ext cx="1712913" cy="438150"/>
          </a:xfrm>
          <a:custGeom>
            <a:avLst/>
            <a:gdLst>
              <a:gd name="T0" fmla="*/ 0 w 1079"/>
              <a:gd name="T1" fmla="*/ 301625 h 276"/>
              <a:gd name="T2" fmla="*/ 115888 w 1079"/>
              <a:gd name="T3" fmla="*/ 288925 h 276"/>
              <a:gd name="T4" fmla="*/ 166688 w 1079"/>
              <a:gd name="T5" fmla="*/ 211138 h 276"/>
              <a:gd name="T6" fmla="*/ 295275 w 1079"/>
              <a:gd name="T7" fmla="*/ 95250 h 276"/>
              <a:gd name="T8" fmla="*/ 436563 w 1079"/>
              <a:gd name="T9" fmla="*/ 4762 h 276"/>
              <a:gd name="T10" fmla="*/ 682625 w 1079"/>
              <a:gd name="T11" fmla="*/ 57150 h 276"/>
              <a:gd name="T12" fmla="*/ 785813 w 1079"/>
              <a:gd name="T13" fmla="*/ 173037 h 276"/>
              <a:gd name="T14" fmla="*/ 862013 w 1079"/>
              <a:gd name="T15" fmla="*/ 276225 h 276"/>
              <a:gd name="T16" fmla="*/ 939800 w 1079"/>
              <a:gd name="T17" fmla="*/ 379412 h 276"/>
              <a:gd name="T18" fmla="*/ 1017588 w 1079"/>
              <a:gd name="T19" fmla="*/ 430213 h 276"/>
              <a:gd name="T20" fmla="*/ 1184275 w 1079"/>
              <a:gd name="T21" fmla="*/ 404812 h 276"/>
              <a:gd name="T22" fmla="*/ 1338263 w 1079"/>
              <a:gd name="T23" fmla="*/ 236537 h 276"/>
              <a:gd name="T24" fmla="*/ 1441450 w 1079"/>
              <a:gd name="T25" fmla="*/ 120650 h 276"/>
              <a:gd name="T26" fmla="*/ 1570038 w 1079"/>
              <a:gd name="T27" fmla="*/ 133350 h 276"/>
              <a:gd name="T28" fmla="*/ 1647826 w 1079"/>
              <a:gd name="T29" fmla="*/ 160337 h 276"/>
              <a:gd name="T30" fmla="*/ 1685926 w 1079"/>
              <a:gd name="T31" fmla="*/ 173037 h 276"/>
              <a:gd name="T32" fmla="*/ 1712913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66" name="Object 4"/>
          <p:cNvGraphicFramePr>
            <a:graphicFrameLocks noChangeAspect="1"/>
          </p:cNvGraphicFramePr>
          <p:nvPr/>
        </p:nvGraphicFramePr>
        <p:xfrm>
          <a:off x="3049588" y="4233863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42720" progId="Equation.3">
                  <p:embed/>
                </p:oleObj>
              </mc:Choice>
              <mc:Fallback>
                <p:oleObj name="Equation" r:id="rId10" imgW="27936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33863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5"/>
          <p:cNvGraphicFramePr>
            <a:graphicFrameLocks noChangeAspect="1"/>
          </p:cNvGraphicFramePr>
          <p:nvPr/>
        </p:nvGraphicFramePr>
        <p:xfrm>
          <a:off x="3429000" y="12954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482400" progId="Equation.3">
                  <p:embed/>
                </p:oleObj>
              </mc:Choice>
              <mc:Fallback>
                <p:oleObj name="Equation" r:id="rId11" imgW="33012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ChangeAspect="1"/>
          </p:cNvGraphicFramePr>
          <p:nvPr/>
        </p:nvGraphicFramePr>
        <p:xfrm>
          <a:off x="4495800" y="12954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558720" progId="Equation.3">
                  <p:embed/>
                </p:oleObj>
              </mc:Choice>
              <mc:Fallback>
                <p:oleObj name="Equation" r:id="rId13" imgW="41904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419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7"/>
          <p:cNvGraphicFramePr>
            <a:graphicFrameLocks noChangeAspect="1"/>
          </p:cNvGraphicFramePr>
          <p:nvPr/>
        </p:nvGraphicFramePr>
        <p:xfrm>
          <a:off x="990600" y="45720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482400" progId="Equation.3">
                  <p:embed/>
                </p:oleObj>
              </mc:Choice>
              <mc:Fallback>
                <p:oleObj name="Equation" r:id="rId11" imgW="33012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8"/>
          <p:cNvGraphicFramePr>
            <a:graphicFrameLocks noChangeAspect="1"/>
          </p:cNvGraphicFramePr>
          <p:nvPr/>
        </p:nvGraphicFramePr>
        <p:xfrm>
          <a:off x="7467600" y="44958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558720" progId="Equation.3">
                  <p:embed/>
                </p:oleObj>
              </mc:Choice>
              <mc:Fallback>
                <p:oleObj name="Equation" r:id="rId15" imgW="41904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419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8" name="Text Box 27"/>
          <p:cNvSpPr txBox="1">
            <a:spLocks noChangeArrowheads="1"/>
          </p:cNvSpPr>
          <p:nvPr/>
        </p:nvSpPr>
        <p:spPr bwMode="auto">
          <a:xfrm>
            <a:off x="4267200" y="3629025"/>
            <a:ext cx="131445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ymbol</a:t>
            </a:r>
          </a:p>
        </p:txBody>
      </p:sp>
      <p:sp>
        <p:nvSpPr>
          <p:cNvPr id="92189" name="Text Box 28"/>
          <p:cNvSpPr txBox="1">
            <a:spLocks noChangeArrowheads="1"/>
          </p:cNvSpPr>
          <p:nvPr/>
        </p:nvSpPr>
        <p:spPr bwMode="auto">
          <a:xfrm>
            <a:off x="3429000" y="428625"/>
            <a:ext cx="131445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ymbo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14301-1A1C-41FE-B2D7-245F4CC347E3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93186" name="Object 0"/>
          <p:cNvGraphicFramePr>
            <a:graphicFrameLocks noChangeAspect="1"/>
          </p:cNvGraphicFramePr>
          <p:nvPr/>
        </p:nvGraphicFramePr>
        <p:xfrm>
          <a:off x="2636838" y="2387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387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1"/>
          <p:cNvGraphicFramePr>
            <a:graphicFrameLocks noChangeAspect="1"/>
          </p:cNvGraphicFramePr>
          <p:nvPr/>
        </p:nvGraphicFramePr>
        <p:xfrm>
          <a:off x="7980363" y="23876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660240" progId="Equation.3">
                  <p:embed/>
                </p:oleObj>
              </mc:Choice>
              <mc:Fallback>
                <p:oleObj name="Equation" r:id="rId4" imgW="571320" imgH="660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23876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Oval 4"/>
          <p:cNvSpPr>
            <a:spLocks noChangeArrowheads="1"/>
          </p:cNvSpPr>
          <p:nvPr/>
        </p:nvSpPr>
        <p:spPr bwMode="auto">
          <a:xfrm>
            <a:off x="2590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4" name="Oval 5"/>
          <p:cNvSpPr>
            <a:spLocks noChangeArrowheads="1"/>
          </p:cNvSpPr>
          <p:nvPr/>
        </p:nvSpPr>
        <p:spPr bwMode="auto">
          <a:xfrm>
            <a:off x="7924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188" name="Object 2"/>
          <p:cNvGraphicFramePr>
            <a:graphicFrameLocks noChangeAspect="1"/>
          </p:cNvGraphicFramePr>
          <p:nvPr/>
        </p:nvGraphicFramePr>
        <p:xfrm>
          <a:off x="4352925" y="17018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701800"/>
                        <a:ext cx="237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5" name="Oval 7"/>
          <p:cNvSpPr>
            <a:spLocks noChangeArrowheads="1"/>
          </p:cNvSpPr>
          <p:nvPr/>
        </p:nvSpPr>
        <p:spPr bwMode="auto">
          <a:xfrm>
            <a:off x="36671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6" name="Oval 8"/>
          <p:cNvSpPr>
            <a:spLocks noChangeArrowheads="1"/>
          </p:cNvSpPr>
          <p:nvPr/>
        </p:nvSpPr>
        <p:spPr bwMode="auto">
          <a:xfrm>
            <a:off x="47339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7" name="Oval 9"/>
          <p:cNvSpPr>
            <a:spLocks noChangeArrowheads="1"/>
          </p:cNvSpPr>
          <p:nvPr/>
        </p:nvSpPr>
        <p:spPr bwMode="auto">
          <a:xfrm>
            <a:off x="69437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08" name="Freeform 10"/>
          <p:cNvSpPr>
            <a:spLocks/>
          </p:cNvSpPr>
          <p:nvPr/>
        </p:nvSpPr>
        <p:spPr bwMode="auto">
          <a:xfrm>
            <a:off x="5265738" y="2420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3189" name="Object 3"/>
          <p:cNvGraphicFramePr>
            <a:graphicFrameLocks noChangeAspect="1"/>
          </p:cNvGraphicFramePr>
          <p:nvPr/>
        </p:nvGraphicFramePr>
        <p:xfrm>
          <a:off x="3209925" y="2311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69800" progId="Equation.3">
                  <p:embed/>
                </p:oleObj>
              </mc:Choice>
              <mc:Fallback>
                <p:oleObj name="Equation" r:id="rId8" imgW="39348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2311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4"/>
          <p:cNvGraphicFramePr>
            <a:graphicFrameLocks noChangeAspect="1"/>
          </p:cNvGraphicFramePr>
          <p:nvPr/>
        </p:nvGraphicFramePr>
        <p:xfrm>
          <a:off x="4260850" y="2311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69800" progId="Equation.3">
                  <p:embed/>
                </p:oleObj>
              </mc:Choice>
              <mc:Fallback>
                <p:oleObj name="Equation" r:id="rId10" imgW="444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11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5"/>
          <p:cNvGraphicFramePr>
            <a:graphicFrameLocks noChangeAspect="1"/>
          </p:cNvGraphicFramePr>
          <p:nvPr/>
        </p:nvGraphicFramePr>
        <p:xfrm>
          <a:off x="7548563" y="2308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3">
                  <p:embed/>
                </p:oleObj>
              </mc:Choice>
              <mc:Fallback>
                <p:oleObj name="Equation" r:id="rId12" imgW="4572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308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6"/>
          <p:cNvGraphicFramePr>
            <a:graphicFrameLocks noChangeAspect="1"/>
          </p:cNvGraphicFramePr>
          <p:nvPr/>
        </p:nvGraphicFramePr>
        <p:xfrm>
          <a:off x="1152525" y="2540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40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9" name="Oval 15"/>
          <p:cNvSpPr>
            <a:spLocks noChangeArrowheads="1"/>
          </p:cNvSpPr>
          <p:nvPr/>
        </p:nvSpPr>
        <p:spPr bwMode="auto">
          <a:xfrm>
            <a:off x="784860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3193" name="Object 7"/>
          <p:cNvGraphicFramePr>
            <a:graphicFrameLocks noChangeAspect="1"/>
          </p:cNvGraphicFramePr>
          <p:nvPr/>
        </p:nvGraphicFramePr>
        <p:xfrm>
          <a:off x="2362200" y="53340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28600" progId="Equation.3">
                  <p:embed/>
                </p:oleObj>
              </mc:Choice>
              <mc:Fallback>
                <p:oleObj name="Equation" r:id="rId16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Oval 17"/>
          <p:cNvSpPr>
            <a:spLocks noChangeArrowheads="1"/>
          </p:cNvSpPr>
          <p:nvPr/>
        </p:nvSpPr>
        <p:spPr bwMode="auto">
          <a:xfrm>
            <a:off x="25908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1" name="Oval 18"/>
          <p:cNvSpPr>
            <a:spLocks noChangeArrowheads="1"/>
          </p:cNvSpPr>
          <p:nvPr/>
        </p:nvSpPr>
        <p:spPr bwMode="auto">
          <a:xfrm>
            <a:off x="79248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2" name="Oval 19"/>
          <p:cNvSpPr>
            <a:spLocks noChangeArrowheads="1"/>
          </p:cNvSpPr>
          <p:nvPr/>
        </p:nvSpPr>
        <p:spPr bwMode="auto">
          <a:xfrm>
            <a:off x="36671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3" name="Oval 20"/>
          <p:cNvSpPr>
            <a:spLocks noChangeArrowheads="1"/>
          </p:cNvSpPr>
          <p:nvPr/>
        </p:nvSpPr>
        <p:spPr bwMode="auto">
          <a:xfrm>
            <a:off x="47339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4" name="Oval 21"/>
          <p:cNvSpPr>
            <a:spLocks noChangeArrowheads="1"/>
          </p:cNvSpPr>
          <p:nvPr/>
        </p:nvSpPr>
        <p:spPr bwMode="auto">
          <a:xfrm>
            <a:off x="69437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15" name="Line 22"/>
          <p:cNvSpPr>
            <a:spLocks noChangeShapeType="1"/>
          </p:cNvSpPr>
          <p:nvPr/>
        </p:nvSpPr>
        <p:spPr bwMode="auto">
          <a:xfrm>
            <a:off x="31337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6" name="Line 23"/>
          <p:cNvSpPr>
            <a:spLocks noChangeShapeType="1"/>
          </p:cNvSpPr>
          <p:nvPr/>
        </p:nvSpPr>
        <p:spPr bwMode="auto">
          <a:xfrm>
            <a:off x="42005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7" name="Line 24"/>
          <p:cNvSpPr>
            <a:spLocks noChangeShapeType="1"/>
          </p:cNvSpPr>
          <p:nvPr/>
        </p:nvSpPr>
        <p:spPr bwMode="auto">
          <a:xfrm flipV="1">
            <a:off x="7477125" y="4953000"/>
            <a:ext cx="371475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18" name="Freeform 25"/>
          <p:cNvSpPr>
            <a:spLocks/>
          </p:cNvSpPr>
          <p:nvPr/>
        </p:nvSpPr>
        <p:spPr bwMode="auto">
          <a:xfrm>
            <a:off x="5265738" y="4706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3194" name="Object 8"/>
          <p:cNvGraphicFramePr>
            <a:graphicFrameLocks noChangeAspect="1"/>
          </p:cNvGraphicFramePr>
          <p:nvPr/>
        </p:nvGraphicFramePr>
        <p:xfrm>
          <a:off x="3209925" y="4597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469800" progId="Equation.3">
                  <p:embed/>
                </p:oleObj>
              </mc:Choice>
              <mc:Fallback>
                <p:oleObj name="Equation" r:id="rId18" imgW="39348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597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9"/>
          <p:cNvGraphicFramePr>
            <a:graphicFrameLocks noChangeAspect="1"/>
          </p:cNvGraphicFramePr>
          <p:nvPr/>
        </p:nvGraphicFramePr>
        <p:xfrm>
          <a:off x="4260850" y="4597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469800" progId="Equation.3">
                  <p:embed/>
                </p:oleObj>
              </mc:Choice>
              <mc:Fallback>
                <p:oleObj name="Equation" r:id="rId19" imgW="4442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597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0"/>
          <p:cNvGraphicFramePr>
            <a:graphicFrameLocks noChangeAspect="1"/>
          </p:cNvGraphicFramePr>
          <p:nvPr/>
        </p:nvGraphicFramePr>
        <p:xfrm>
          <a:off x="7548563" y="4594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482400" progId="Equation.3">
                  <p:embed/>
                </p:oleObj>
              </mc:Choice>
              <mc:Fallback>
                <p:oleObj name="Equation" r:id="rId20" imgW="4572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4594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Oval 29"/>
          <p:cNvSpPr>
            <a:spLocks noChangeArrowheads="1"/>
          </p:cNvSpPr>
          <p:nvPr/>
        </p:nvSpPr>
        <p:spPr bwMode="auto">
          <a:xfrm>
            <a:off x="78486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3197" name="Object 11"/>
          <p:cNvGraphicFramePr>
            <a:graphicFrameLocks noChangeAspect="1"/>
          </p:cNvGraphicFramePr>
          <p:nvPr/>
        </p:nvGraphicFramePr>
        <p:xfrm>
          <a:off x="1143000" y="47244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444240" progId="Equation.3">
                  <p:embed/>
                </p:oleObj>
              </mc:Choice>
              <mc:Fallback>
                <p:oleObj name="Equation" r:id="rId21" imgW="8254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2"/>
          <p:cNvGraphicFramePr>
            <a:graphicFrameLocks noChangeAspect="1"/>
          </p:cNvGraphicFramePr>
          <p:nvPr/>
        </p:nvGraphicFramePr>
        <p:xfrm>
          <a:off x="7848600" y="5257800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660240" progId="Equation.3">
                  <p:embed/>
                </p:oleObj>
              </mc:Choice>
              <mc:Fallback>
                <p:oleObj name="Equation" r:id="rId23" imgW="1574640" imgH="660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257800"/>
                        <a:ext cx="1143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0" name="Line 32"/>
          <p:cNvSpPr>
            <a:spLocks noChangeShapeType="1"/>
          </p:cNvSpPr>
          <p:nvPr/>
        </p:nvSpPr>
        <p:spPr bwMode="auto">
          <a:xfrm>
            <a:off x="21336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3221" name="Line 33"/>
          <p:cNvSpPr>
            <a:spLocks noChangeShapeType="1"/>
          </p:cNvSpPr>
          <p:nvPr/>
        </p:nvSpPr>
        <p:spPr bwMode="auto">
          <a:xfrm>
            <a:off x="21336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3199" name="Object 13"/>
          <p:cNvGraphicFramePr>
            <a:graphicFrameLocks noChangeAspect="1"/>
          </p:cNvGraphicFramePr>
          <p:nvPr/>
        </p:nvGraphicFramePr>
        <p:xfrm>
          <a:off x="4572000" y="5334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1840" imgH="533160" progId="Equation.3">
                  <p:embed/>
                </p:oleObj>
              </mc:Choice>
              <mc:Fallback>
                <p:oleObj name="Equation" r:id="rId25" imgW="2031840" imgH="533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"/>
                        <a:ext cx="2032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4"/>
          <p:cNvGraphicFramePr>
            <a:graphicFrameLocks noChangeAspect="1"/>
          </p:cNvGraphicFramePr>
          <p:nvPr/>
        </p:nvGraphicFramePr>
        <p:xfrm>
          <a:off x="4191000" y="556260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33360" imgH="545760" progId="Equation.3">
                  <p:embed/>
                </p:oleObj>
              </mc:Choice>
              <mc:Fallback>
                <p:oleObj name="Equation" r:id="rId27" imgW="2133360" imgH="545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2" name="Text Box 36"/>
          <p:cNvSpPr txBox="1">
            <a:spLocks noChangeArrowheads="1"/>
          </p:cNvSpPr>
          <p:nvPr/>
        </p:nvSpPr>
        <p:spPr bwMode="auto">
          <a:xfrm>
            <a:off x="288925" y="482600"/>
            <a:ext cx="4127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will show that if </a:t>
            </a:r>
          </a:p>
        </p:txBody>
      </p:sp>
      <p:sp>
        <p:nvSpPr>
          <p:cNvPr id="93223" name="AutoShape 37"/>
          <p:cNvSpPr>
            <a:spLocks noChangeArrowheads="1"/>
          </p:cNvSpPr>
          <p:nvPr/>
        </p:nvSpPr>
        <p:spPr bwMode="auto">
          <a:xfrm>
            <a:off x="4465638" y="3414713"/>
            <a:ext cx="1919287" cy="65881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sp>
        <p:nvSpPr>
          <p:cNvPr id="93224" name="Freeform 38"/>
          <p:cNvSpPr>
            <a:spLocks/>
          </p:cNvSpPr>
          <p:nvPr/>
        </p:nvSpPr>
        <p:spPr bwMode="auto">
          <a:xfrm>
            <a:off x="3124200" y="2667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5" name="Freeform 39"/>
          <p:cNvSpPr>
            <a:spLocks/>
          </p:cNvSpPr>
          <p:nvPr/>
        </p:nvSpPr>
        <p:spPr bwMode="auto">
          <a:xfrm>
            <a:off x="4191000" y="2667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6" name="Freeform 40"/>
          <p:cNvSpPr>
            <a:spLocks/>
          </p:cNvSpPr>
          <p:nvPr/>
        </p:nvSpPr>
        <p:spPr bwMode="auto">
          <a:xfrm>
            <a:off x="7467600" y="2667000"/>
            <a:ext cx="381000" cy="266700"/>
          </a:xfrm>
          <a:custGeom>
            <a:avLst/>
            <a:gdLst>
              <a:gd name="T0" fmla="*/ 0 w 384"/>
              <a:gd name="T1" fmla="*/ 101600 h 168"/>
              <a:gd name="T2" fmla="*/ 142875 w 384"/>
              <a:gd name="T3" fmla="*/ 254000 h 168"/>
              <a:gd name="T4" fmla="*/ 238125 w 384"/>
              <a:gd name="T5" fmla="*/ 25400 h 168"/>
              <a:gd name="T6" fmla="*/ 3810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3227" name="Text Box 41"/>
          <p:cNvSpPr txBox="1">
            <a:spLocks noChangeArrowheads="1"/>
          </p:cNvSpPr>
          <p:nvPr/>
        </p:nvSpPr>
        <p:spPr bwMode="auto">
          <a:xfrm>
            <a:off x="0" y="24384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3228" name="Text Box 42"/>
          <p:cNvSpPr txBox="1">
            <a:spLocks noChangeArrowheads="1"/>
          </p:cNvSpPr>
          <p:nvPr/>
        </p:nvSpPr>
        <p:spPr bwMode="auto">
          <a:xfrm>
            <a:off x="0" y="4648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3229" name="Text Box 43"/>
          <p:cNvSpPr txBox="1">
            <a:spLocks noChangeArrowheads="1"/>
          </p:cNvSpPr>
          <p:nvPr/>
        </p:nvSpPr>
        <p:spPr bwMode="auto">
          <a:xfrm>
            <a:off x="2286000" y="5791200"/>
            <a:ext cx="10302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/>
              <a:t>state </a:t>
            </a:r>
          </a:p>
          <a:p>
            <a:r>
              <a:rPr lang="en-US" sz="2400"/>
              <a:t>label</a:t>
            </a:r>
          </a:p>
        </p:txBody>
      </p:sp>
      <p:sp>
        <p:nvSpPr>
          <p:cNvPr id="93230" name="Text Box 44"/>
          <p:cNvSpPr txBox="1">
            <a:spLocks noChangeArrowheads="1"/>
          </p:cNvSpPr>
          <p:nvPr/>
        </p:nvSpPr>
        <p:spPr bwMode="auto">
          <a:xfrm>
            <a:off x="7924800" y="5715000"/>
            <a:ext cx="1030288" cy="895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/>
              <a:t>state </a:t>
            </a:r>
          </a:p>
          <a:p>
            <a:r>
              <a:rPr lang="en-US" sz="2400"/>
              <a:t>label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597F2-DB6A-45CB-A43A-0A19C2660521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94210" name="Object 0"/>
          <p:cNvGraphicFramePr>
            <a:graphicFrameLocks noChangeAspect="1"/>
          </p:cNvGraphicFramePr>
          <p:nvPr/>
        </p:nvGraphicFramePr>
        <p:xfrm>
          <a:off x="2789238" y="2006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06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1"/>
          <p:cNvGraphicFramePr>
            <a:graphicFrameLocks noChangeAspect="1"/>
          </p:cNvGraphicFramePr>
          <p:nvPr/>
        </p:nvGraphicFramePr>
        <p:xfrm>
          <a:off x="8128000" y="20367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583920" progId="Equation.3">
                  <p:embed/>
                </p:oleObj>
              </mc:Choice>
              <mc:Fallback>
                <p:oleObj name="Equation" r:id="rId4" imgW="583920" imgH="583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036763"/>
                        <a:ext cx="4714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2" name="Oval 4"/>
          <p:cNvSpPr>
            <a:spLocks noChangeArrowheads="1"/>
          </p:cNvSpPr>
          <p:nvPr/>
        </p:nvSpPr>
        <p:spPr bwMode="auto">
          <a:xfrm>
            <a:off x="2743200" y="2057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Oval 5"/>
          <p:cNvSpPr>
            <a:spLocks noChangeArrowheads="1"/>
          </p:cNvSpPr>
          <p:nvPr/>
        </p:nvSpPr>
        <p:spPr bwMode="auto">
          <a:xfrm>
            <a:off x="8077200" y="2057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2" name="Object 2"/>
          <p:cNvGraphicFramePr>
            <a:graphicFrameLocks noChangeAspect="1"/>
          </p:cNvGraphicFramePr>
          <p:nvPr/>
        </p:nvGraphicFramePr>
        <p:xfrm>
          <a:off x="3505200" y="1219200"/>
          <a:ext cx="265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83920" progId="Equation.3">
                  <p:embed/>
                </p:oleObj>
              </mc:Choice>
              <mc:Fallback>
                <p:oleObj name="Equation" r:id="rId6" imgW="265428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2654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4" name="Oval 7"/>
          <p:cNvSpPr>
            <a:spLocks noChangeArrowheads="1"/>
          </p:cNvSpPr>
          <p:nvPr/>
        </p:nvSpPr>
        <p:spPr bwMode="auto">
          <a:xfrm>
            <a:off x="38195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Oval 8"/>
          <p:cNvSpPr>
            <a:spLocks noChangeArrowheads="1"/>
          </p:cNvSpPr>
          <p:nvPr/>
        </p:nvSpPr>
        <p:spPr bwMode="auto">
          <a:xfrm>
            <a:off x="48863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Oval 9"/>
          <p:cNvSpPr>
            <a:spLocks noChangeArrowheads="1"/>
          </p:cNvSpPr>
          <p:nvPr/>
        </p:nvSpPr>
        <p:spPr bwMode="auto">
          <a:xfrm>
            <a:off x="7096125" y="2082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Freeform 10"/>
          <p:cNvSpPr>
            <a:spLocks/>
          </p:cNvSpPr>
          <p:nvPr/>
        </p:nvSpPr>
        <p:spPr bwMode="auto">
          <a:xfrm>
            <a:off x="5418138" y="2039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4213" name="Object 3"/>
          <p:cNvGraphicFramePr>
            <a:graphicFrameLocks noChangeAspect="1"/>
          </p:cNvGraphicFramePr>
          <p:nvPr/>
        </p:nvGraphicFramePr>
        <p:xfrm>
          <a:off x="3357563" y="1898650"/>
          <a:ext cx="2651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898650"/>
                        <a:ext cx="26511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4"/>
          <p:cNvGraphicFramePr>
            <a:graphicFrameLocks noChangeAspect="1"/>
          </p:cNvGraphicFramePr>
          <p:nvPr/>
        </p:nvGraphicFramePr>
        <p:xfrm>
          <a:off x="4400550" y="18986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986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5"/>
          <p:cNvGraphicFramePr>
            <a:graphicFrameLocks noChangeAspect="1"/>
          </p:cNvGraphicFramePr>
          <p:nvPr/>
        </p:nvGraphicFramePr>
        <p:xfrm>
          <a:off x="7688263" y="18954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18954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6"/>
          <p:cNvGraphicFramePr>
            <a:graphicFrameLocks noChangeAspect="1"/>
          </p:cNvGraphicFramePr>
          <p:nvPr/>
        </p:nvGraphicFramePr>
        <p:xfrm>
          <a:off x="1304925" y="2159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159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8" name="Oval 16"/>
          <p:cNvSpPr>
            <a:spLocks noChangeArrowheads="1"/>
          </p:cNvSpPr>
          <p:nvPr/>
        </p:nvSpPr>
        <p:spPr bwMode="auto">
          <a:xfrm>
            <a:off x="2667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Oval 17"/>
          <p:cNvSpPr>
            <a:spLocks noChangeArrowheads="1"/>
          </p:cNvSpPr>
          <p:nvPr/>
        </p:nvSpPr>
        <p:spPr bwMode="auto">
          <a:xfrm>
            <a:off x="80010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Oval 18"/>
          <p:cNvSpPr>
            <a:spLocks noChangeArrowheads="1"/>
          </p:cNvSpPr>
          <p:nvPr/>
        </p:nvSpPr>
        <p:spPr bwMode="auto">
          <a:xfrm>
            <a:off x="37433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1" name="Oval 19"/>
          <p:cNvSpPr>
            <a:spLocks noChangeArrowheads="1"/>
          </p:cNvSpPr>
          <p:nvPr/>
        </p:nvSpPr>
        <p:spPr bwMode="auto">
          <a:xfrm>
            <a:off x="48101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2" name="Oval 20"/>
          <p:cNvSpPr>
            <a:spLocks noChangeArrowheads="1"/>
          </p:cNvSpPr>
          <p:nvPr/>
        </p:nvSpPr>
        <p:spPr bwMode="auto">
          <a:xfrm>
            <a:off x="70199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Line 21"/>
          <p:cNvSpPr>
            <a:spLocks noChangeShapeType="1"/>
          </p:cNvSpPr>
          <p:nvPr/>
        </p:nvSpPr>
        <p:spPr bwMode="auto">
          <a:xfrm>
            <a:off x="32099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4" name="Line 22"/>
          <p:cNvSpPr>
            <a:spLocks noChangeShapeType="1"/>
          </p:cNvSpPr>
          <p:nvPr/>
        </p:nvSpPr>
        <p:spPr bwMode="auto">
          <a:xfrm>
            <a:off x="42767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5" name="Line 23"/>
          <p:cNvSpPr>
            <a:spLocks noChangeShapeType="1"/>
          </p:cNvSpPr>
          <p:nvPr/>
        </p:nvSpPr>
        <p:spPr bwMode="auto">
          <a:xfrm>
            <a:off x="7543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46" name="Freeform 24"/>
          <p:cNvSpPr>
            <a:spLocks/>
          </p:cNvSpPr>
          <p:nvPr/>
        </p:nvSpPr>
        <p:spPr bwMode="auto">
          <a:xfrm>
            <a:off x="5341938" y="50117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4217" name="Object 8"/>
          <p:cNvGraphicFramePr>
            <a:graphicFrameLocks noChangeAspect="1"/>
          </p:cNvGraphicFramePr>
          <p:nvPr/>
        </p:nvGraphicFramePr>
        <p:xfrm>
          <a:off x="3282950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9"/>
          <p:cNvGraphicFramePr>
            <a:graphicFrameLocks noChangeAspect="1"/>
          </p:cNvGraphicFramePr>
          <p:nvPr/>
        </p:nvGraphicFramePr>
        <p:xfrm>
          <a:off x="4324350" y="48704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704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0"/>
          <p:cNvGraphicFramePr>
            <a:graphicFrameLocks noChangeAspect="1"/>
          </p:cNvGraphicFramePr>
          <p:nvPr/>
        </p:nvGraphicFramePr>
        <p:xfrm>
          <a:off x="7612063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583920" progId="Equation.3">
                  <p:embed/>
                </p:oleObj>
              </mc:Choice>
              <mc:Fallback>
                <p:oleObj name="Equation" r:id="rId16" imgW="495000" imgH="58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1"/>
          <p:cNvGraphicFramePr>
            <a:graphicFrameLocks noChangeAspect="1"/>
          </p:cNvGraphicFramePr>
          <p:nvPr/>
        </p:nvGraphicFramePr>
        <p:xfrm>
          <a:off x="1219200" y="50292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444240" progId="Equation.3">
                  <p:embed/>
                </p:oleObj>
              </mc:Choice>
              <mc:Fallback>
                <p:oleObj name="Equation" r:id="rId18" imgW="8254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2"/>
          <p:cNvGraphicFramePr>
            <a:graphicFrameLocks noChangeAspect="1"/>
          </p:cNvGraphicFramePr>
          <p:nvPr/>
        </p:nvGraphicFramePr>
        <p:xfrm>
          <a:off x="3581400" y="5562600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83920" progId="Equation.3">
                  <p:embed/>
                </p:oleObj>
              </mc:Choice>
              <mc:Fallback>
                <p:oleObj name="Equation" r:id="rId20" imgW="1409400" imgH="58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9144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3"/>
          <p:cNvGraphicFramePr>
            <a:graphicFrameLocks noChangeAspect="1"/>
          </p:cNvGraphicFramePr>
          <p:nvPr/>
        </p:nvGraphicFramePr>
        <p:xfrm>
          <a:off x="3886200" y="2057400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583920" progId="Equation.3">
                  <p:embed/>
                </p:oleObj>
              </mc:Choice>
              <mc:Fallback>
                <p:oleObj name="Equation" r:id="rId22" imgW="393480" imgH="583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4"/>
          <p:cNvGraphicFramePr>
            <a:graphicFrameLocks noChangeAspect="1"/>
          </p:cNvGraphicFramePr>
          <p:nvPr/>
        </p:nvGraphicFramePr>
        <p:xfrm>
          <a:off x="4953000" y="2055813"/>
          <a:ext cx="4524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660240" progId="Equation.3">
                  <p:embed/>
                </p:oleObj>
              </mc:Choice>
              <mc:Fallback>
                <p:oleObj name="Equation" r:id="rId24" imgW="495000" imgH="66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5813"/>
                        <a:ext cx="45243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5"/>
          <p:cNvGraphicFramePr>
            <a:graphicFrameLocks noChangeAspect="1"/>
          </p:cNvGraphicFramePr>
          <p:nvPr/>
        </p:nvGraphicFramePr>
        <p:xfrm>
          <a:off x="7202488" y="2057400"/>
          <a:ext cx="371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583920" progId="Equation.3">
                  <p:embed/>
                </p:oleObj>
              </mc:Choice>
              <mc:Fallback>
                <p:oleObj name="Equation" r:id="rId26" imgW="406080" imgH="583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057400"/>
                        <a:ext cx="3714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6"/>
          <p:cNvGraphicFramePr>
            <a:graphicFrameLocks noChangeAspect="1"/>
          </p:cNvGraphicFramePr>
          <p:nvPr/>
        </p:nvGraphicFramePr>
        <p:xfrm>
          <a:off x="4648200" y="5562600"/>
          <a:ext cx="987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98320" imgH="660240" progId="Equation.3">
                  <p:embed/>
                </p:oleObj>
              </mc:Choice>
              <mc:Fallback>
                <p:oleObj name="Equation" r:id="rId28" imgW="149832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9874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7"/>
          <p:cNvGraphicFramePr>
            <a:graphicFrameLocks noChangeAspect="1"/>
          </p:cNvGraphicFramePr>
          <p:nvPr/>
        </p:nvGraphicFramePr>
        <p:xfrm>
          <a:off x="6705600" y="5562600"/>
          <a:ext cx="990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22360" imgH="583920" progId="Equation.3">
                  <p:embed/>
                </p:oleObj>
              </mc:Choice>
              <mc:Fallback>
                <p:oleObj name="Equation" r:id="rId30" imgW="142236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62600"/>
                        <a:ext cx="990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8"/>
          <p:cNvGraphicFramePr>
            <a:graphicFrameLocks noChangeAspect="1"/>
          </p:cNvGraphicFramePr>
          <p:nvPr/>
        </p:nvGraphicFramePr>
        <p:xfrm>
          <a:off x="7924800" y="5562600"/>
          <a:ext cx="10334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87240" imgH="583920" progId="Equation.3">
                  <p:embed/>
                </p:oleObj>
              </mc:Choice>
              <mc:Fallback>
                <p:oleObj name="Equation" r:id="rId32" imgW="158724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62600"/>
                        <a:ext cx="10334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7" name="Text Box 36"/>
          <p:cNvSpPr txBox="1">
            <a:spLocks noChangeArrowheads="1"/>
          </p:cNvSpPr>
          <p:nvPr/>
        </p:nvSpPr>
        <p:spPr bwMode="auto">
          <a:xfrm>
            <a:off x="304800" y="381000"/>
            <a:ext cx="8101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re generally, we will show that if in     :</a:t>
            </a:r>
          </a:p>
        </p:txBody>
      </p:sp>
      <p:graphicFrame>
        <p:nvGraphicFramePr>
          <p:cNvPr id="94228" name="Object 19"/>
          <p:cNvGraphicFramePr>
            <a:graphicFrameLocks noChangeAspect="1"/>
          </p:cNvGraphicFramePr>
          <p:nvPr/>
        </p:nvGraphicFramePr>
        <p:xfrm>
          <a:off x="7696200" y="4572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393480" progId="Equation.3">
                  <p:embed/>
                </p:oleObj>
              </mc:Choice>
              <mc:Fallback>
                <p:oleObj name="Equation" r:id="rId34" imgW="5457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7200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8" name="Line 38"/>
          <p:cNvSpPr>
            <a:spLocks noChangeShapeType="1"/>
          </p:cNvSpPr>
          <p:nvPr/>
        </p:nvSpPr>
        <p:spPr bwMode="auto">
          <a:xfrm>
            <a:off x="22860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4249" name="Line 39"/>
          <p:cNvSpPr>
            <a:spLocks noChangeShapeType="1"/>
          </p:cNvSpPr>
          <p:nvPr/>
        </p:nvSpPr>
        <p:spPr bwMode="auto">
          <a:xfrm>
            <a:off x="2209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4250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2659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(arbitrary string)</a:t>
            </a:r>
          </a:p>
        </p:txBody>
      </p:sp>
      <p:sp>
        <p:nvSpPr>
          <p:cNvPr id="94251" name="AutoShape 41"/>
          <p:cNvSpPr>
            <a:spLocks noChangeArrowheads="1"/>
          </p:cNvSpPr>
          <p:nvPr/>
        </p:nvSpPr>
        <p:spPr bwMode="auto">
          <a:xfrm>
            <a:off x="4419600" y="3429000"/>
            <a:ext cx="1919288" cy="658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sp>
        <p:nvSpPr>
          <p:cNvPr id="94252" name="Freeform 42"/>
          <p:cNvSpPr>
            <a:spLocks/>
          </p:cNvSpPr>
          <p:nvPr/>
        </p:nvSpPr>
        <p:spPr bwMode="auto">
          <a:xfrm>
            <a:off x="32766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3" name="Freeform 43"/>
          <p:cNvSpPr>
            <a:spLocks/>
          </p:cNvSpPr>
          <p:nvPr/>
        </p:nvSpPr>
        <p:spPr bwMode="auto">
          <a:xfrm>
            <a:off x="43434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4" name="Freeform 44"/>
          <p:cNvSpPr>
            <a:spLocks/>
          </p:cNvSpPr>
          <p:nvPr/>
        </p:nvSpPr>
        <p:spPr bwMode="auto">
          <a:xfrm>
            <a:off x="7620000" y="22860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4255" name="Text Box 45"/>
          <p:cNvSpPr txBox="1">
            <a:spLocks noChangeArrowheads="1"/>
          </p:cNvSpPr>
          <p:nvPr/>
        </p:nvSpPr>
        <p:spPr bwMode="auto">
          <a:xfrm>
            <a:off x="0" y="20574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4256" name="Text Box 46"/>
          <p:cNvSpPr txBox="1">
            <a:spLocks noChangeArrowheads="1"/>
          </p:cNvSpPr>
          <p:nvPr/>
        </p:nvSpPr>
        <p:spPr bwMode="auto">
          <a:xfrm>
            <a:off x="0" y="5029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94229" name="Object 7"/>
          <p:cNvGraphicFramePr>
            <a:graphicFrameLocks noChangeAspect="1"/>
          </p:cNvGraphicFramePr>
          <p:nvPr/>
        </p:nvGraphicFramePr>
        <p:xfrm>
          <a:off x="2362200" y="55626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228600" progId="Equation.3">
                  <p:embed/>
                </p:oleObj>
              </mc:Choice>
              <mc:Fallback>
                <p:oleObj name="Equation" r:id="rId36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BDBA4B-64B8-A64B-8D6E-3E39E22DDC61}"/>
                  </a:ext>
                </a:extLst>
              </p14:cNvPr>
              <p14:cNvContentPartPr/>
              <p14:nvPr/>
            </p14:nvContentPartPr>
            <p14:xfrm>
              <a:off x="3719160" y="2282040"/>
              <a:ext cx="1504440" cy="338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BDBA4B-64B8-A64B-8D6E-3E39E22DDC61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709800" y="2272680"/>
                <a:ext cx="1523160" cy="340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78F14F-B6F4-40FA-B843-141F20203D46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95234" name="Object 0"/>
          <p:cNvGraphicFramePr>
            <a:graphicFrameLocks noChangeAspect="1"/>
          </p:cNvGraphicFramePr>
          <p:nvPr/>
        </p:nvGraphicFramePr>
        <p:xfrm>
          <a:off x="4456113" y="26670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6670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Oval 3"/>
          <p:cNvSpPr>
            <a:spLocks noChangeArrowheads="1"/>
          </p:cNvSpPr>
          <p:nvPr/>
        </p:nvSpPr>
        <p:spPr bwMode="auto">
          <a:xfrm>
            <a:off x="4410075" y="2717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9" name="Oval 4"/>
          <p:cNvSpPr>
            <a:spLocks noChangeArrowheads="1"/>
          </p:cNvSpPr>
          <p:nvPr/>
        </p:nvSpPr>
        <p:spPr bwMode="auto">
          <a:xfrm>
            <a:off x="5486400" y="2743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5235" name="Object 1"/>
          <p:cNvGraphicFramePr>
            <a:graphicFrameLocks noChangeAspect="1"/>
          </p:cNvGraphicFramePr>
          <p:nvPr/>
        </p:nvGraphicFramePr>
        <p:xfrm>
          <a:off x="5024438" y="2557463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557463"/>
                        <a:ext cx="2651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2"/>
          <p:cNvGraphicFramePr>
            <a:graphicFrameLocks noChangeAspect="1"/>
          </p:cNvGraphicFramePr>
          <p:nvPr/>
        </p:nvGraphicFramePr>
        <p:xfrm>
          <a:off x="2971800" y="28194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06080" progId="Equation.3">
                  <p:embed/>
                </p:oleObj>
              </mc:Choice>
              <mc:Fallback>
                <p:oleObj name="Equation" r:id="rId6" imgW="72360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Oval 8"/>
          <p:cNvSpPr>
            <a:spLocks noChangeArrowheads="1"/>
          </p:cNvSpPr>
          <p:nvPr/>
        </p:nvSpPr>
        <p:spPr bwMode="auto">
          <a:xfrm>
            <a:off x="4410075" y="424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1" name="Oval 9"/>
          <p:cNvSpPr>
            <a:spLocks noChangeArrowheads="1"/>
          </p:cNvSpPr>
          <p:nvPr/>
        </p:nvSpPr>
        <p:spPr bwMode="auto">
          <a:xfrm>
            <a:off x="5486400" y="4267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2" name="Line 10"/>
          <p:cNvSpPr>
            <a:spLocks noChangeShapeType="1"/>
          </p:cNvSpPr>
          <p:nvPr/>
        </p:nvSpPr>
        <p:spPr bwMode="auto">
          <a:xfrm>
            <a:off x="4953000" y="44958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5237" name="Object 4"/>
          <p:cNvGraphicFramePr>
            <a:graphicFrameLocks noChangeAspect="1"/>
          </p:cNvGraphicFramePr>
          <p:nvPr/>
        </p:nvGraphicFramePr>
        <p:xfrm>
          <a:off x="5026025" y="40830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571320" progId="Equation.3">
                  <p:embed/>
                </p:oleObj>
              </mc:Choice>
              <mc:Fallback>
                <p:oleObj name="Equation" r:id="rId4" imgW="40608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0830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5"/>
          <p:cNvGraphicFramePr>
            <a:graphicFrameLocks noChangeAspect="1"/>
          </p:cNvGraphicFramePr>
          <p:nvPr/>
        </p:nvGraphicFramePr>
        <p:xfrm>
          <a:off x="2949575" y="423545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44240" progId="Equation.3">
                  <p:embed/>
                </p:oleObj>
              </mc:Choice>
              <mc:Fallback>
                <p:oleObj name="Equation" r:id="rId8" imgW="8254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423545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6"/>
          <p:cNvGraphicFramePr>
            <a:graphicFrameLocks noChangeAspect="1"/>
          </p:cNvGraphicFramePr>
          <p:nvPr/>
        </p:nvGraphicFramePr>
        <p:xfrm>
          <a:off x="5424488" y="4795838"/>
          <a:ext cx="930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83920" progId="Equation.3">
                  <p:embed/>
                </p:oleObj>
              </mc:Choice>
              <mc:Fallback>
                <p:oleObj name="Equation" r:id="rId10" imgW="140940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795838"/>
                        <a:ext cx="930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7"/>
          <p:cNvGraphicFramePr>
            <a:graphicFrameLocks noChangeAspect="1"/>
          </p:cNvGraphicFramePr>
          <p:nvPr/>
        </p:nvGraphicFramePr>
        <p:xfrm>
          <a:off x="5553075" y="2717800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583920" progId="Equation.3">
                  <p:embed/>
                </p:oleObj>
              </mc:Choice>
              <mc:Fallback>
                <p:oleObj name="Equation" r:id="rId12" imgW="393480" imgH="583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717800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Line 15"/>
          <p:cNvSpPr>
            <a:spLocks noChangeShapeType="1"/>
          </p:cNvSpPr>
          <p:nvPr/>
        </p:nvSpPr>
        <p:spPr bwMode="auto">
          <a:xfrm>
            <a:off x="3952875" y="294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5254" name="Line 16"/>
          <p:cNvSpPr>
            <a:spLocks noChangeShapeType="1"/>
          </p:cNvSpPr>
          <p:nvPr/>
        </p:nvSpPr>
        <p:spPr bwMode="auto">
          <a:xfrm>
            <a:off x="3952875" y="4470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5255" name="Text Box 17"/>
          <p:cNvSpPr txBox="1">
            <a:spLocks noChangeArrowheads="1"/>
          </p:cNvSpPr>
          <p:nvPr/>
        </p:nvSpPr>
        <p:spPr bwMode="auto">
          <a:xfrm>
            <a:off x="2438400" y="152400"/>
            <a:ext cx="4313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Proof by induction on</a:t>
            </a:r>
            <a:r>
              <a:rPr lang="en-US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95256" name="Text Box 18"/>
          <p:cNvSpPr txBox="1">
            <a:spLocks noChangeArrowheads="1"/>
          </p:cNvSpPr>
          <p:nvPr/>
        </p:nvSpPr>
        <p:spPr bwMode="auto">
          <a:xfrm>
            <a:off x="612775" y="1377950"/>
            <a:ext cx="3230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Basis:</a:t>
            </a:r>
          </a:p>
        </p:txBody>
      </p:sp>
      <p:graphicFrame>
        <p:nvGraphicFramePr>
          <p:cNvPr id="95241" name="Object 8"/>
          <p:cNvGraphicFramePr>
            <a:graphicFrameLocks noChangeAspect="1"/>
          </p:cNvGraphicFramePr>
          <p:nvPr/>
        </p:nvGraphicFramePr>
        <p:xfrm>
          <a:off x="5867400" y="13716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571320" progId="Equation.3">
                  <p:embed/>
                </p:oleObj>
              </mc:Choice>
              <mc:Fallback>
                <p:oleObj name="Equation" r:id="rId14" imgW="114300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9"/>
          <p:cNvGraphicFramePr>
            <a:graphicFrameLocks noChangeAspect="1"/>
          </p:cNvGraphicFramePr>
          <p:nvPr/>
        </p:nvGraphicFramePr>
        <p:xfrm>
          <a:off x="6781800" y="228600"/>
          <a:ext cx="58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533160" progId="Equation.3">
                  <p:embed/>
                </p:oleObj>
              </mc:Choice>
              <mc:Fallback>
                <p:oleObj name="Equation" r:id="rId16" imgW="58392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8600"/>
                        <a:ext cx="58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7" name="Freeform 21"/>
          <p:cNvSpPr>
            <a:spLocks/>
          </p:cNvSpPr>
          <p:nvPr/>
        </p:nvSpPr>
        <p:spPr bwMode="auto">
          <a:xfrm>
            <a:off x="4953000" y="2895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5258" name="Text Box 22"/>
          <p:cNvSpPr txBox="1">
            <a:spLocks noChangeArrowheads="1"/>
          </p:cNvSpPr>
          <p:nvPr/>
        </p:nvSpPr>
        <p:spPr bwMode="auto">
          <a:xfrm>
            <a:off x="1203325" y="5511800"/>
            <a:ext cx="5056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rue by construction of</a:t>
            </a:r>
          </a:p>
        </p:txBody>
      </p:sp>
      <p:graphicFrame>
        <p:nvGraphicFramePr>
          <p:cNvPr id="95243" name="Object 10"/>
          <p:cNvGraphicFramePr>
            <a:graphicFrameLocks noChangeAspect="1"/>
          </p:cNvGraphicFramePr>
          <p:nvPr/>
        </p:nvGraphicFramePr>
        <p:xfrm>
          <a:off x="6400800" y="5562600"/>
          <a:ext cx="61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177480" progId="Equation.3">
                  <p:embed/>
                </p:oleObj>
              </mc:Choice>
              <mc:Fallback>
                <p:oleObj name="Equation" r:id="rId18" imgW="2286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62600"/>
                        <a:ext cx="615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Text Box 24"/>
          <p:cNvSpPr txBox="1">
            <a:spLocks noChangeArrowheads="1"/>
          </p:cNvSpPr>
          <p:nvPr/>
        </p:nvSpPr>
        <p:spPr bwMode="auto">
          <a:xfrm>
            <a:off x="1752600" y="27432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5260" name="Text Box 25"/>
          <p:cNvSpPr txBox="1">
            <a:spLocks noChangeArrowheads="1"/>
          </p:cNvSpPr>
          <p:nvPr/>
        </p:nvSpPr>
        <p:spPr bwMode="auto">
          <a:xfrm>
            <a:off x="1828800" y="41910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95244" name="Object 11"/>
          <p:cNvGraphicFramePr>
            <a:graphicFrameLocks noChangeAspect="1"/>
          </p:cNvGraphicFramePr>
          <p:nvPr/>
        </p:nvGraphicFramePr>
        <p:xfrm>
          <a:off x="3810000" y="1371600"/>
          <a:ext cx="1143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228600" progId="Equation.3">
                  <p:embed/>
                </p:oleObj>
              </mc:Choice>
              <mc:Fallback>
                <p:oleObj name="Equation" r:id="rId20" imgW="4442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1430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29"/>
          <p:cNvGraphicFramePr>
            <a:graphicFrameLocks noChangeAspect="1"/>
          </p:cNvGraphicFramePr>
          <p:nvPr/>
        </p:nvGraphicFramePr>
        <p:xfrm>
          <a:off x="4191000" y="480060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28600" progId="Equation.3">
                  <p:embed/>
                </p:oleObj>
              </mc:Choice>
              <mc:Fallback>
                <p:oleObj name="Equation" r:id="rId22" imgW="4950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91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5C2347-A57A-493F-85A6-60AD12D0A7D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96280" name="Text Box 2"/>
          <p:cNvSpPr txBox="1">
            <a:spLocks noChangeArrowheads="1"/>
          </p:cNvSpPr>
          <p:nvPr/>
        </p:nvSpPr>
        <p:spPr bwMode="auto">
          <a:xfrm>
            <a:off x="733425" y="234950"/>
            <a:ext cx="429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hypothesis:</a:t>
            </a:r>
          </a:p>
        </p:txBody>
      </p:sp>
      <p:graphicFrame>
        <p:nvGraphicFramePr>
          <p:cNvPr id="96258" name="Object 3"/>
          <p:cNvGraphicFramePr>
            <a:graphicFrameLocks noChangeAspect="1"/>
          </p:cNvGraphicFramePr>
          <p:nvPr/>
        </p:nvGraphicFramePr>
        <p:xfrm>
          <a:off x="5105400" y="3048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33160" progId="Equation.3">
                  <p:embed/>
                </p:oleObj>
              </mc:Choice>
              <mc:Fallback>
                <p:oleObj name="Equation" r:id="rId2" imgW="17906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4"/>
          <p:cNvGraphicFramePr>
            <a:graphicFrameLocks noChangeAspect="1"/>
          </p:cNvGraphicFramePr>
          <p:nvPr/>
        </p:nvGraphicFramePr>
        <p:xfrm>
          <a:off x="3095625" y="2963863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63863"/>
                        <a:ext cx="439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5"/>
          <p:cNvGraphicFramePr>
            <a:graphicFrameLocks noChangeAspect="1"/>
          </p:cNvGraphicFramePr>
          <p:nvPr/>
        </p:nvGraphicFramePr>
        <p:xfrm>
          <a:off x="7766050" y="2951163"/>
          <a:ext cx="431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583920" progId="Equation.3">
                  <p:embed/>
                </p:oleObj>
              </mc:Choice>
              <mc:Fallback>
                <p:oleObj name="Equation" r:id="rId6" imgW="5331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51163"/>
                        <a:ext cx="431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1" name="Oval 6"/>
          <p:cNvSpPr>
            <a:spLocks noChangeArrowheads="1"/>
          </p:cNvSpPr>
          <p:nvPr/>
        </p:nvSpPr>
        <p:spPr bwMode="auto">
          <a:xfrm>
            <a:off x="3049588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2" name="Oval 7"/>
          <p:cNvSpPr>
            <a:spLocks noChangeArrowheads="1"/>
          </p:cNvSpPr>
          <p:nvPr/>
        </p:nvSpPr>
        <p:spPr bwMode="auto">
          <a:xfrm>
            <a:off x="7696200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3" name="Oval 8"/>
          <p:cNvSpPr>
            <a:spLocks noChangeArrowheads="1"/>
          </p:cNvSpPr>
          <p:nvPr/>
        </p:nvSpPr>
        <p:spPr bwMode="auto">
          <a:xfrm>
            <a:off x="4125913" y="30400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4" name="Oval 9"/>
          <p:cNvSpPr>
            <a:spLocks noChangeArrowheads="1"/>
          </p:cNvSpPr>
          <p:nvPr/>
        </p:nvSpPr>
        <p:spPr bwMode="auto">
          <a:xfrm>
            <a:off x="5192713" y="30400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5" name="Oval 10"/>
          <p:cNvSpPr>
            <a:spLocks noChangeArrowheads="1"/>
          </p:cNvSpPr>
          <p:nvPr/>
        </p:nvSpPr>
        <p:spPr bwMode="auto">
          <a:xfrm>
            <a:off x="6715125" y="2997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6" name="Freeform 11"/>
          <p:cNvSpPr>
            <a:spLocks/>
          </p:cNvSpPr>
          <p:nvPr/>
        </p:nvSpPr>
        <p:spPr bwMode="auto">
          <a:xfrm>
            <a:off x="5724525" y="2997200"/>
            <a:ext cx="990600" cy="438150"/>
          </a:xfrm>
          <a:custGeom>
            <a:avLst/>
            <a:gdLst>
              <a:gd name="T0" fmla="*/ 0 w 1079"/>
              <a:gd name="T1" fmla="*/ 301625 h 276"/>
              <a:gd name="T2" fmla="*/ 67019 w 1079"/>
              <a:gd name="T3" fmla="*/ 288925 h 276"/>
              <a:gd name="T4" fmla="*/ 96398 w 1079"/>
              <a:gd name="T5" fmla="*/ 211138 h 276"/>
              <a:gd name="T6" fmla="*/ 170761 w 1079"/>
              <a:gd name="T7" fmla="*/ 95250 h 276"/>
              <a:gd name="T8" fmla="*/ 252470 w 1079"/>
              <a:gd name="T9" fmla="*/ 4762 h 276"/>
              <a:gd name="T10" fmla="*/ 394771 w 1079"/>
              <a:gd name="T11" fmla="*/ 57150 h 276"/>
              <a:gd name="T12" fmla="*/ 454446 w 1079"/>
              <a:gd name="T13" fmla="*/ 173037 h 276"/>
              <a:gd name="T14" fmla="*/ 498513 w 1079"/>
              <a:gd name="T15" fmla="*/ 276225 h 276"/>
              <a:gd name="T16" fmla="*/ 543499 w 1079"/>
              <a:gd name="T17" fmla="*/ 379412 h 276"/>
              <a:gd name="T18" fmla="*/ 588484 w 1079"/>
              <a:gd name="T19" fmla="*/ 430213 h 276"/>
              <a:gd name="T20" fmla="*/ 684882 w 1079"/>
              <a:gd name="T21" fmla="*/ 404812 h 276"/>
              <a:gd name="T22" fmla="*/ 773935 w 1079"/>
              <a:gd name="T23" fmla="*/ 236537 h 276"/>
              <a:gd name="T24" fmla="*/ 833609 w 1079"/>
              <a:gd name="T25" fmla="*/ 120650 h 276"/>
              <a:gd name="T26" fmla="*/ 907973 w 1079"/>
              <a:gd name="T27" fmla="*/ 133350 h 276"/>
              <a:gd name="T28" fmla="*/ 952959 w 1079"/>
              <a:gd name="T29" fmla="*/ 160337 h 276"/>
              <a:gd name="T30" fmla="*/ 974993 w 1079"/>
              <a:gd name="T31" fmla="*/ 173037 h 276"/>
              <a:gd name="T32" fmla="*/ 990600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6261" name="Object 12"/>
          <p:cNvGraphicFramePr>
            <a:graphicFrameLocks noChangeAspect="1"/>
          </p:cNvGraphicFramePr>
          <p:nvPr/>
        </p:nvGraphicFramePr>
        <p:xfrm>
          <a:off x="3663950" y="2855913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855913"/>
                        <a:ext cx="2651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3"/>
          <p:cNvGraphicFramePr>
            <a:graphicFrameLocks noChangeAspect="1"/>
          </p:cNvGraphicFramePr>
          <p:nvPr/>
        </p:nvGraphicFramePr>
        <p:xfrm>
          <a:off x="4706938" y="2855913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855913"/>
                        <a:ext cx="3127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14"/>
          <p:cNvGraphicFramePr>
            <a:graphicFrameLocks noChangeAspect="1"/>
          </p:cNvGraphicFramePr>
          <p:nvPr/>
        </p:nvGraphicFramePr>
        <p:xfrm>
          <a:off x="7307263" y="28098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28098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15"/>
          <p:cNvGraphicFramePr>
            <a:graphicFrameLocks noChangeAspect="1"/>
          </p:cNvGraphicFramePr>
          <p:nvPr/>
        </p:nvGraphicFramePr>
        <p:xfrm>
          <a:off x="1611313" y="311626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116263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16"/>
          <p:cNvGraphicFramePr>
            <a:graphicFrameLocks noChangeAspect="1"/>
          </p:cNvGraphicFramePr>
          <p:nvPr/>
        </p:nvGraphicFramePr>
        <p:xfrm>
          <a:off x="4192588" y="3014663"/>
          <a:ext cx="36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583920" progId="Equation.3">
                  <p:embed/>
                </p:oleObj>
              </mc:Choice>
              <mc:Fallback>
                <p:oleObj name="Equation" r:id="rId16" imgW="39348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014663"/>
                        <a:ext cx="360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7"/>
          <p:cNvGraphicFramePr>
            <a:graphicFrameLocks noChangeAspect="1"/>
          </p:cNvGraphicFramePr>
          <p:nvPr/>
        </p:nvGraphicFramePr>
        <p:xfrm>
          <a:off x="5259388" y="3013075"/>
          <a:ext cx="452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660240" progId="Equation.3">
                  <p:embed/>
                </p:oleObj>
              </mc:Choice>
              <mc:Fallback>
                <p:oleObj name="Equation" r:id="rId18" imgW="49500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3013075"/>
                        <a:ext cx="4524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8"/>
          <p:cNvGraphicFramePr>
            <a:graphicFrameLocks noChangeAspect="1"/>
          </p:cNvGraphicFramePr>
          <p:nvPr/>
        </p:nvGraphicFramePr>
        <p:xfrm>
          <a:off x="6792913" y="2971800"/>
          <a:ext cx="430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583920" progId="Equation.3">
                  <p:embed/>
                </p:oleObj>
              </mc:Choice>
              <mc:Fallback>
                <p:oleObj name="Equation" r:id="rId20" imgW="46980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2971800"/>
                        <a:ext cx="4302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7" name="Line 19"/>
          <p:cNvSpPr>
            <a:spLocks noChangeShapeType="1"/>
          </p:cNvSpPr>
          <p:nvPr/>
        </p:nvSpPr>
        <p:spPr bwMode="auto">
          <a:xfrm>
            <a:off x="2592388" y="3243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6288" name="Oval 21"/>
          <p:cNvSpPr>
            <a:spLocks noChangeArrowheads="1"/>
          </p:cNvSpPr>
          <p:nvPr/>
        </p:nvSpPr>
        <p:spPr bwMode="auto">
          <a:xfrm>
            <a:off x="29718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89" name="Oval 22"/>
          <p:cNvSpPr>
            <a:spLocks noChangeArrowheads="1"/>
          </p:cNvSpPr>
          <p:nvPr/>
        </p:nvSpPr>
        <p:spPr bwMode="auto">
          <a:xfrm>
            <a:off x="7772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0" name="Oval 23"/>
          <p:cNvSpPr>
            <a:spLocks noChangeArrowheads="1"/>
          </p:cNvSpPr>
          <p:nvPr/>
        </p:nvSpPr>
        <p:spPr bwMode="auto">
          <a:xfrm>
            <a:off x="40481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1" name="Oval 24"/>
          <p:cNvSpPr>
            <a:spLocks noChangeArrowheads="1"/>
          </p:cNvSpPr>
          <p:nvPr/>
        </p:nvSpPr>
        <p:spPr bwMode="auto">
          <a:xfrm>
            <a:off x="51149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2" name="Oval 25"/>
          <p:cNvSpPr>
            <a:spLocks noChangeArrowheads="1"/>
          </p:cNvSpPr>
          <p:nvPr/>
        </p:nvSpPr>
        <p:spPr bwMode="auto">
          <a:xfrm>
            <a:off x="6791325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93" name="Line 26"/>
          <p:cNvSpPr>
            <a:spLocks noChangeShapeType="1"/>
          </p:cNvSpPr>
          <p:nvPr/>
        </p:nvSpPr>
        <p:spPr bwMode="auto">
          <a:xfrm>
            <a:off x="35147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4" name="Line 27"/>
          <p:cNvSpPr>
            <a:spLocks noChangeShapeType="1"/>
          </p:cNvSpPr>
          <p:nvPr/>
        </p:nvSpPr>
        <p:spPr bwMode="auto">
          <a:xfrm>
            <a:off x="4581525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5" name="Line 28"/>
          <p:cNvSpPr>
            <a:spLocks noChangeShapeType="1"/>
          </p:cNvSpPr>
          <p:nvPr/>
        </p:nvSpPr>
        <p:spPr bwMode="auto">
          <a:xfrm>
            <a:off x="7315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6" name="Freeform 29"/>
          <p:cNvSpPr>
            <a:spLocks/>
          </p:cNvSpPr>
          <p:nvPr/>
        </p:nvSpPr>
        <p:spPr bwMode="auto">
          <a:xfrm>
            <a:off x="5646738" y="5011738"/>
            <a:ext cx="1135062" cy="438150"/>
          </a:xfrm>
          <a:custGeom>
            <a:avLst/>
            <a:gdLst>
              <a:gd name="T0" fmla="*/ 0 w 1079"/>
              <a:gd name="T1" fmla="*/ 301625 h 276"/>
              <a:gd name="T2" fmla="*/ 76793 w 1079"/>
              <a:gd name="T3" fmla="*/ 288925 h 276"/>
              <a:gd name="T4" fmla="*/ 110456 w 1079"/>
              <a:gd name="T5" fmla="*/ 211138 h 276"/>
              <a:gd name="T6" fmla="*/ 195664 w 1079"/>
              <a:gd name="T7" fmla="*/ 95250 h 276"/>
              <a:gd name="T8" fmla="*/ 289288 w 1079"/>
              <a:gd name="T9" fmla="*/ 4762 h 276"/>
              <a:gd name="T10" fmla="*/ 452342 w 1079"/>
              <a:gd name="T11" fmla="*/ 57150 h 276"/>
              <a:gd name="T12" fmla="*/ 520719 w 1079"/>
              <a:gd name="T13" fmla="*/ 173037 h 276"/>
              <a:gd name="T14" fmla="*/ 571213 w 1079"/>
              <a:gd name="T15" fmla="*/ 276225 h 276"/>
              <a:gd name="T16" fmla="*/ 622759 w 1079"/>
              <a:gd name="T17" fmla="*/ 379412 h 276"/>
              <a:gd name="T18" fmla="*/ 674305 w 1079"/>
              <a:gd name="T19" fmla="*/ 430213 h 276"/>
              <a:gd name="T20" fmla="*/ 784760 w 1079"/>
              <a:gd name="T21" fmla="*/ 404812 h 276"/>
              <a:gd name="T22" fmla="*/ 886800 w 1079"/>
              <a:gd name="T23" fmla="*/ 236537 h 276"/>
              <a:gd name="T24" fmla="*/ 955177 w 1079"/>
              <a:gd name="T25" fmla="*/ 120650 h 276"/>
              <a:gd name="T26" fmla="*/ 1040386 w 1079"/>
              <a:gd name="T27" fmla="*/ 133350 h 276"/>
              <a:gd name="T28" fmla="*/ 1091932 w 1079"/>
              <a:gd name="T29" fmla="*/ 160337 h 276"/>
              <a:gd name="T30" fmla="*/ 1117179 w 1079"/>
              <a:gd name="T31" fmla="*/ 173037 h 276"/>
              <a:gd name="T32" fmla="*/ 113506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6268" name="Object 30"/>
          <p:cNvGraphicFramePr>
            <a:graphicFrameLocks noChangeAspect="1"/>
          </p:cNvGraphicFramePr>
          <p:nvPr/>
        </p:nvGraphicFramePr>
        <p:xfrm>
          <a:off x="3587750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571320" progId="Equation.3">
                  <p:embed/>
                </p:oleObj>
              </mc:Choice>
              <mc:Fallback>
                <p:oleObj name="Equation" r:id="rId22" imgW="406080" imgH="571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31"/>
          <p:cNvGraphicFramePr>
            <a:graphicFrameLocks noChangeAspect="1"/>
          </p:cNvGraphicFramePr>
          <p:nvPr/>
        </p:nvGraphicFramePr>
        <p:xfrm>
          <a:off x="4629150" y="48704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571320" progId="Equation.3">
                  <p:embed/>
                </p:oleObj>
              </mc:Choice>
              <mc:Fallback>
                <p:oleObj name="Equation" r:id="rId23" imgW="482400" imgH="5713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870450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32"/>
          <p:cNvGraphicFramePr>
            <a:graphicFrameLocks noChangeAspect="1"/>
          </p:cNvGraphicFramePr>
          <p:nvPr/>
        </p:nvGraphicFramePr>
        <p:xfrm>
          <a:off x="7383463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583920" progId="Equation.3">
                  <p:embed/>
                </p:oleObj>
              </mc:Choice>
              <mc:Fallback>
                <p:oleObj name="Equation" r:id="rId24" imgW="495000" imgH="5839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33"/>
          <p:cNvGraphicFramePr>
            <a:graphicFrameLocks noChangeAspect="1"/>
          </p:cNvGraphicFramePr>
          <p:nvPr/>
        </p:nvGraphicFramePr>
        <p:xfrm>
          <a:off x="1524000" y="50292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444240" progId="Equation.3">
                  <p:embed/>
                </p:oleObj>
              </mc:Choice>
              <mc:Fallback>
                <p:oleObj name="Equation" r:id="rId25" imgW="825480" imgH="444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34"/>
          <p:cNvGraphicFramePr>
            <a:graphicFrameLocks noChangeAspect="1"/>
          </p:cNvGraphicFramePr>
          <p:nvPr/>
        </p:nvGraphicFramePr>
        <p:xfrm>
          <a:off x="3986213" y="5583238"/>
          <a:ext cx="762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583920" progId="Equation.3">
                  <p:embed/>
                </p:oleObj>
              </mc:Choice>
              <mc:Fallback>
                <p:oleObj name="Equation" r:id="rId27" imgW="1409400" imgH="583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583238"/>
                        <a:ext cx="7620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35"/>
          <p:cNvGraphicFramePr>
            <a:graphicFrameLocks noChangeAspect="1"/>
          </p:cNvGraphicFramePr>
          <p:nvPr/>
        </p:nvGraphicFramePr>
        <p:xfrm>
          <a:off x="5032375" y="5541963"/>
          <a:ext cx="809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8320" imgH="660240" progId="Equation.3">
                  <p:embed/>
                </p:oleObj>
              </mc:Choice>
              <mc:Fallback>
                <p:oleObj name="Equation" r:id="rId29" imgW="1498320" imgH="660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541963"/>
                        <a:ext cx="809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36"/>
          <p:cNvGraphicFramePr>
            <a:graphicFrameLocks noChangeAspect="1"/>
          </p:cNvGraphicFramePr>
          <p:nvPr/>
        </p:nvGraphicFramePr>
        <p:xfrm>
          <a:off x="6692900" y="5562600"/>
          <a:ext cx="793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583920" progId="Equation.3">
                  <p:embed/>
                </p:oleObj>
              </mc:Choice>
              <mc:Fallback>
                <p:oleObj name="Equation" r:id="rId31" imgW="1473120" imgH="5839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562600"/>
                        <a:ext cx="793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37"/>
          <p:cNvGraphicFramePr>
            <a:graphicFrameLocks noChangeAspect="1"/>
          </p:cNvGraphicFramePr>
          <p:nvPr/>
        </p:nvGraphicFramePr>
        <p:xfrm>
          <a:off x="7743825" y="5562600"/>
          <a:ext cx="825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36480" imgH="583920" progId="Equation.3">
                  <p:embed/>
                </p:oleObj>
              </mc:Choice>
              <mc:Fallback>
                <p:oleObj name="Equation" r:id="rId33" imgW="1536480" imgH="583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5562600"/>
                        <a:ext cx="825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7" name="Line 38"/>
          <p:cNvSpPr>
            <a:spLocks noChangeShapeType="1"/>
          </p:cNvSpPr>
          <p:nvPr/>
        </p:nvSpPr>
        <p:spPr bwMode="auto">
          <a:xfrm>
            <a:off x="25146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6276" name="Object 39"/>
          <p:cNvGraphicFramePr>
            <a:graphicFrameLocks noChangeAspect="1"/>
          </p:cNvGraphicFramePr>
          <p:nvPr/>
        </p:nvGraphicFramePr>
        <p:xfrm>
          <a:off x="4953000" y="914400"/>
          <a:ext cx="265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54280" imgH="583920" progId="Equation.3">
                  <p:embed/>
                </p:oleObj>
              </mc:Choice>
              <mc:Fallback>
                <p:oleObj name="Equation" r:id="rId35" imgW="2654280" imgH="5839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2654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8" name="Freeform 40"/>
          <p:cNvSpPr>
            <a:spLocks/>
          </p:cNvSpPr>
          <p:nvPr/>
        </p:nvSpPr>
        <p:spPr bwMode="auto">
          <a:xfrm>
            <a:off x="3590925" y="3149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299" name="Freeform 41"/>
          <p:cNvSpPr>
            <a:spLocks/>
          </p:cNvSpPr>
          <p:nvPr/>
        </p:nvSpPr>
        <p:spPr bwMode="auto">
          <a:xfrm>
            <a:off x="4657725" y="31496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300" name="Freeform 42"/>
          <p:cNvSpPr>
            <a:spLocks/>
          </p:cNvSpPr>
          <p:nvPr/>
        </p:nvSpPr>
        <p:spPr bwMode="auto">
          <a:xfrm>
            <a:off x="7248525" y="3149600"/>
            <a:ext cx="457200" cy="266700"/>
          </a:xfrm>
          <a:custGeom>
            <a:avLst/>
            <a:gdLst>
              <a:gd name="T0" fmla="*/ 0 w 384"/>
              <a:gd name="T1" fmla="*/ 101600 h 168"/>
              <a:gd name="T2" fmla="*/ 171450 w 384"/>
              <a:gd name="T3" fmla="*/ 254000 h 168"/>
              <a:gd name="T4" fmla="*/ 285750 w 384"/>
              <a:gd name="T5" fmla="*/ 25400 h 168"/>
              <a:gd name="T6" fmla="*/ 4572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6301" name="Text Box 43"/>
          <p:cNvSpPr txBox="1">
            <a:spLocks noChangeArrowheads="1"/>
          </p:cNvSpPr>
          <p:nvPr/>
        </p:nvSpPr>
        <p:spPr bwMode="auto">
          <a:xfrm>
            <a:off x="457200" y="30480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6302" name="Text Box 44"/>
          <p:cNvSpPr txBox="1">
            <a:spLocks noChangeArrowheads="1"/>
          </p:cNvSpPr>
          <p:nvPr/>
        </p:nvSpPr>
        <p:spPr bwMode="auto">
          <a:xfrm>
            <a:off x="457200" y="50292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6303" name="Text Box 45"/>
          <p:cNvSpPr txBox="1">
            <a:spLocks noChangeArrowheads="1"/>
          </p:cNvSpPr>
          <p:nvPr/>
        </p:nvSpPr>
        <p:spPr bwMode="auto">
          <a:xfrm>
            <a:off x="2133600" y="2133600"/>
            <a:ext cx="61896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uppose that the following hold</a:t>
            </a:r>
          </a:p>
        </p:txBody>
      </p:sp>
      <p:graphicFrame>
        <p:nvGraphicFramePr>
          <p:cNvPr id="96277" name="Object 7"/>
          <p:cNvGraphicFramePr>
            <a:graphicFrameLocks noChangeAspect="1"/>
          </p:cNvGraphicFramePr>
          <p:nvPr/>
        </p:nvGraphicFramePr>
        <p:xfrm>
          <a:off x="2819400" y="55626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95000" imgH="228600" progId="Equation.3">
                  <p:embed/>
                </p:oleObj>
              </mc:Choice>
              <mc:Fallback>
                <p:oleObj name="Equation" r:id="rId37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0EB5DF-FB2E-4BC1-B892-0E0A6566B57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7311" name="Text Box 2"/>
          <p:cNvSpPr txBox="1">
            <a:spLocks noChangeArrowheads="1"/>
          </p:cNvSpPr>
          <p:nvPr/>
        </p:nvSpPr>
        <p:spPr bwMode="auto">
          <a:xfrm>
            <a:off x="238125" y="158750"/>
            <a:ext cx="3170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Induction Step:</a:t>
            </a:r>
          </a:p>
        </p:txBody>
      </p:sp>
      <p:graphicFrame>
        <p:nvGraphicFramePr>
          <p:cNvPr id="97282" name="Object 3"/>
          <p:cNvGraphicFramePr>
            <a:graphicFrameLocks noChangeAspect="1"/>
          </p:cNvGraphicFramePr>
          <p:nvPr/>
        </p:nvGraphicFramePr>
        <p:xfrm>
          <a:off x="3505200" y="2286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533160" progId="Equation.3">
                  <p:embed/>
                </p:oleObj>
              </mc:Choice>
              <mc:Fallback>
                <p:oleObj name="Equation" r:id="rId2" imgW="186660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1866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4"/>
          <p:cNvGraphicFramePr>
            <a:graphicFrameLocks noChangeAspect="1"/>
          </p:cNvGraphicFramePr>
          <p:nvPr/>
        </p:nvGraphicFramePr>
        <p:xfrm>
          <a:off x="2582863" y="2938463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83920" progId="Equation.3">
                  <p:embed/>
                </p:oleObj>
              </mc:Choice>
              <mc:Fallback>
                <p:oleObj name="Equation" r:id="rId4" imgW="4824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938463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5"/>
          <p:cNvGraphicFramePr>
            <a:graphicFrameLocks noChangeAspect="1"/>
          </p:cNvGraphicFramePr>
          <p:nvPr/>
        </p:nvGraphicFramePr>
        <p:xfrm>
          <a:off x="7253288" y="2925763"/>
          <a:ext cx="431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583920" progId="Equation.3">
                  <p:embed/>
                </p:oleObj>
              </mc:Choice>
              <mc:Fallback>
                <p:oleObj name="Equation" r:id="rId6" imgW="5331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925763"/>
                        <a:ext cx="431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2" name="Oval 6"/>
          <p:cNvSpPr>
            <a:spLocks noChangeArrowheads="1"/>
          </p:cNvSpPr>
          <p:nvPr/>
        </p:nvSpPr>
        <p:spPr bwMode="auto">
          <a:xfrm>
            <a:off x="2536825" y="29892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3" name="Oval 7"/>
          <p:cNvSpPr>
            <a:spLocks noChangeArrowheads="1"/>
          </p:cNvSpPr>
          <p:nvPr/>
        </p:nvSpPr>
        <p:spPr bwMode="auto">
          <a:xfrm>
            <a:off x="7183438" y="294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4" name="Oval 8"/>
          <p:cNvSpPr>
            <a:spLocks noChangeArrowheads="1"/>
          </p:cNvSpPr>
          <p:nvPr/>
        </p:nvSpPr>
        <p:spPr bwMode="auto">
          <a:xfrm>
            <a:off x="3613150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5" name="Oval 9"/>
          <p:cNvSpPr>
            <a:spLocks noChangeArrowheads="1"/>
          </p:cNvSpPr>
          <p:nvPr/>
        </p:nvSpPr>
        <p:spPr bwMode="auto">
          <a:xfrm>
            <a:off x="4679950" y="30146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6" name="Oval 10"/>
          <p:cNvSpPr>
            <a:spLocks noChangeArrowheads="1"/>
          </p:cNvSpPr>
          <p:nvPr/>
        </p:nvSpPr>
        <p:spPr bwMode="auto">
          <a:xfrm>
            <a:off x="6202363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17" name="Freeform 11"/>
          <p:cNvSpPr>
            <a:spLocks/>
          </p:cNvSpPr>
          <p:nvPr/>
        </p:nvSpPr>
        <p:spPr bwMode="auto">
          <a:xfrm>
            <a:off x="5211763" y="2971800"/>
            <a:ext cx="990600" cy="438150"/>
          </a:xfrm>
          <a:custGeom>
            <a:avLst/>
            <a:gdLst>
              <a:gd name="T0" fmla="*/ 0 w 1079"/>
              <a:gd name="T1" fmla="*/ 301625 h 276"/>
              <a:gd name="T2" fmla="*/ 67019 w 1079"/>
              <a:gd name="T3" fmla="*/ 288925 h 276"/>
              <a:gd name="T4" fmla="*/ 96398 w 1079"/>
              <a:gd name="T5" fmla="*/ 211138 h 276"/>
              <a:gd name="T6" fmla="*/ 170761 w 1079"/>
              <a:gd name="T7" fmla="*/ 95250 h 276"/>
              <a:gd name="T8" fmla="*/ 252470 w 1079"/>
              <a:gd name="T9" fmla="*/ 4762 h 276"/>
              <a:gd name="T10" fmla="*/ 394771 w 1079"/>
              <a:gd name="T11" fmla="*/ 57150 h 276"/>
              <a:gd name="T12" fmla="*/ 454446 w 1079"/>
              <a:gd name="T13" fmla="*/ 173037 h 276"/>
              <a:gd name="T14" fmla="*/ 498513 w 1079"/>
              <a:gd name="T15" fmla="*/ 276225 h 276"/>
              <a:gd name="T16" fmla="*/ 543499 w 1079"/>
              <a:gd name="T17" fmla="*/ 379412 h 276"/>
              <a:gd name="T18" fmla="*/ 588484 w 1079"/>
              <a:gd name="T19" fmla="*/ 430213 h 276"/>
              <a:gd name="T20" fmla="*/ 684882 w 1079"/>
              <a:gd name="T21" fmla="*/ 404812 h 276"/>
              <a:gd name="T22" fmla="*/ 773935 w 1079"/>
              <a:gd name="T23" fmla="*/ 236537 h 276"/>
              <a:gd name="T24" fmla="*/ 833609 w 1079"/>
              <a:gd name="T25" fmla="*/ 120650 h 276"/>
              <a:gd name="T26" fmla="*/ 907973 w 1079"/>
              <a:gd name="T27" fmla="*/ 133350 h 276"/>
              <a:gd name="T28" fmla="*/ 952959 w 1079"/>
              <a:gd name="T29" fmla="*/ 160337 h 276"/>
              <a:gd name="T30" fmla="*/ 974993 w 1079"/>
              <a:gd name="T31" fmla="*/ 173037 h 276"/>
              <a:gd name="T32" fmla="*/ 990600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285" name="Object 12"/>
          <p:cNvGraphicFramePr>
            <a:graphicFrameLocks noChangeAspect="1"/>
          </p:cNvGraphicFramePr>
          <p:nvPr/>
        </p:nvGraphicFramePr>
        <p:xfrm>
          <a:off x="3151188" y="2830513"/>
          <a:ext cx="26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571320" progId="Equation.3">
                  <p:embed/>
                </p:oleObj>
              </mc:Choice>
              <mc:Fallback>
                <p:oleObj name="Equation" r:id="rId8" imgW="406080" imgH="571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830513"/>
                        <a:ext cx="26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3"/>
          <p:cNvGraphicFramePr>
            <a:graphicFrameLocks noChangeAspect="1"/>
          </p:cNvGraphicFramePr>
          <p:nvPr/>
        </p:nvGraphicFramePr>
        <p:xfrm>
          <a:off x="4194175" y="2830513"/>
          <a:ext cx="312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71320" progId="Equation.3">
                  <p:embed/>
                </p:oleObj>
              </mc:Choice>
              <mc:Fallback>
                <p:oleObj name="Equation" r:id="rId10" imgW="48240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830513"/>
                        <a:ext cx="3127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4"/>
          <p:cNvGraphicFramePr>
            <a:graphicFrameLocks noChangeAspect="1"/>
          </p:cNvGraphicFramePr>
          <p:nvPr/>
        </p:nvGraphicFramePr>
        <p:xfrm>
          <a:off x="6794500" y="27844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583920" progId="Equation.3">
                  <p:embed/>
                </p:oleObj>
              </mc:Choice>
              <mc:Fallback>
                <p:oleObj name="Equation" r:id="rId12" imgW="495000" imgH="58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27844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5"/>
          <p:cNvGraphicFramePr>
            <a:graphicFrameLocks noChangeAspect="1"/>
          </p:cNvGraphicFramePr>
          <p:nvPr/>
        </p:nvGraphicFramePr>
        <p:xfrm>
          <a:off x="1098550" y="309086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090863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16"/>
          <p:cNvGraphicFramePr>
            <a:graphicFrameLocks noChangeAspect="1"/>
          </p:cNvGraphicFramePr>
          <p:nvPr/>
        </p:nvGraphicFramePr>
        <p:xfrm>
          <a:off x="3679825" y="2989263"/>
          <a:ext cx="36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583920" progId="Equation.3">
                  <p:embed/>
                </p:oleObj>
              </mc:Choice>
              <mc:Fallback>
                <p:oleObj name="Equation" r:id="rId16" imgW="39348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2989263"/>
                        <a:ext cx="360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7"/>
          <p:cNvGraphicFramePr>
            <a:graphicFrameLocks noChangeAspect="1"/>
          </p:cNvGraphicFramePr>
          <p:nvPr/>
        </p:nvGraphicFramePr>
        <p:xfrm>
          <a:off x="4746625" y="2987675"/>
          <a:ext cx="452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660240" progId="Equation.3">
                  <p:embed/>
                </p:oleObj>
              </mc:Choice>
              <mc:Fallback>
                <p:oleObj name="Equation" r:id="rId18" imgW="49500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987675"/>
                        <a:ext cx="4524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8"/>
          <p:cNvGraphicFramePr>
            <a:graphicFrameLocks noChangeAspect="1"/>
          </p:cNvGraphicFramePr>
          <p:nvPr/>
        </p:nvGraphicFramePr>
        <p:xfrm>
          <a:off x="6280150" y="2946400"/>
          <a:ext cx="4302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583920" progId="Equation.3">
                  <p:embed/>
                </p:oleObj>
              </mc:Choice>
              <mc:Fallback>
                <p:oleObj name="Equation" r:id="rId20" imgW="469800" imgH="58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946400"/>
                        <a:ext cx="4302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8" name="Line 19"/>
          <p:cNvSpPr>
            <a:spLocks noChangeShapeType="1"/>
          </p:cNvSpPr>
          <p:nvPr/>
        </p:nvSpPr>
        <p:spPr bwMode="auto">
          <a:xfrm>
            <a:off x="2079625" y="3217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7319" name="Oval 21"/>
          <p:cNvSpPr>
            <a:spLocks noChangeArrowheads="1"/>
          </p:cNvSpPr>
          <p:nvPr/>
        </p:nvSpPr>
        <p:spPr bwMode="auto">
          <a:xfrm>
            <a:off x="23923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0" name="Oval 22"/>
          <p:cNvSpPr>
            <a:spLocks noChangeArrowheads="1"/>
          </p:cNvSpPr>
          <p:nvPr/>
        </p:nvSpPr>
        <p:spPr bwMode="auto">
          <a:xfrm>
            <a:off x="71929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1" name="Oval 23"/>
          <p:cNvSpPr>
            <a:spLocks noChangeArrowheads="1"/>
          </p:cNvSpPr>
          <p:nvPr/>
        </p:nvSpPr>
        <p:spPr bwMode="auto">
          <a:xfrm>
            <a:off x="34686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2" name="Oval 24"/>
          <p:cNvSpPr>
            <a:spLocks noChangeArrowheads="1"/>
          </p:cNvSpPr>
          <p:nvPr/>
        </p:nvSpPr>
        <p:spPr bwMode="auto">
          <a:xfrm>
            <a:off x="45354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3" name="Oval 25"/>
          <p:cNvSpPr>
            <a:spLocks noChangeArrowheads="1"/>
          </p:cNvSpPr>
          <p:nvPr/>
        </p:nvSpPr>
        <p:spPr bwMode="auto">
          <a:xfrm>
            <a:off x="6211888" y="5054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24" name="Line 26"/>
          <p:cNvSpPr>
            <a:spLocks noChangeShapeType="1"/>
          </p:cNvSpPr>
          <p:nvPr/>
        </p:nvSpPr>
        <p:spPr bwMode="auto">
          <a:xfrm>
            <a:off x="2935288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5" name="Line 27"/>
          <p:cNvSpPr>
            <a:spLocks noChangeShapeType="1"/>
          </p:cNvSpPr>
          <p:nvPr/>
        </p:nvSpPr>
        <p:spPr bwMode="auto">
          <a:xfrm>
            <a:off x="4002088" y="52832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6" name="Line 28"/>
          <p:cNvSpPr>
            <a:spLocks noChangeShapeType="1"/>
          </p:cNvSpPr>
          <p:nvPr/>
        </p:nvSpPr>
        <p:spPr bwMode="auto">
          <a:xfrm>
            <a:off x="6735763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27" name="Freeform 29"/>
          <p:cNvSpPr>
            <a:spLocks/>
          </p:cNvSpPr>
          <p:nvPr/>
        </p:nvSpPr>
        <p:spPr bwMode="auto">
          <a:xfrm>
            <a:off x="5067300" y="5011738"/>
            <a:ext cx="1135063" cy="438150"/>
          </a:xfrm>
          <a:custGeom>
            <a:avLst/>
            <a:gdLst>
              <a:gd name="T0" fmla="*/ 0 w 1079"/>
              <a:gd name="T1" fmla="*/ 301625 h 276"/>
              <a:gd name="T2" fmla="*/ 76793 w 1079"/>
              <a:gd name="T3" fmla="*/ 288925 h 276"/>
              <a:gd name="T4" fmla="*/ 110456 w 1079"/>
              <a:gd name="T5" fmla="*/ 211138 h 276"/>
              <a:gd name="T6" fmla="*/ 195664 w 1079"/>
              <a:gd name="T7" fmla="*/ 95250 h 276"/>
              <a:gd name="T8" fmla="*/ 289289 w 1079"/>
              <a:gd name="T9" fmla="*/ 4762 h 276"/>
              <a:gd name="T10" fmla="*/ 452342 w 1079"/>
              <a:gd name="T11" fmla="*/ 57150 h 276"/>
              <a:gd name="T12" fmla="*/ 520719 w 1079"/>
              <a:gd name="T13" fmla="*/ 173037 h 276"/>
              <a:gd name="T14" fmla="*/ 571213 w 1079"/>
              <a:gd name="T15" fmla="*/ 276225 h 276"/>
              <a:gd name="T16" fmla="*/ 622759 w 1079"/>
              <a:gd name="T17" fmla="*/ 379412 h 276"/>
              <a:gd name="T18" fmla="*/ 674305 w 1079"/>
              <a:gd name="T19" fmla="*/ 430213 h 276"/>
              <a:gd name="T20" fmla="*/ 784761 w 1079"/>
              <a:gd name="T21" fmla="*/ 404812 h 276"/>
              <a:gd name="T22" fmla="*/ 886801 w 1079"/>
              <a:gd name="T23" fmla="*/ 236537 h 276"/>
              <a:gd name="T24" fmla="*/ 955178 w 1079"/>
              <a:gd name="T25" fmla="*/ 120650 h 276"/>
              <a:gd name="T26" fmla="*/ 1040387 w 1079"/>
              <a:gd name="T27" fmla="*/ 133350 h 276"/>
              <a:gd name="T28" fmla="*/ 1091933 w 1079"/>
              <a:gd name="T29" fmla="*/ 160337 h 276"/>
              <a:gd name="T30" fmla="*/ 1117180 w 1079"/>
              <a:gd name="T31" fmla="*/ 173037 h 276"/>
              <a:gd name="T32" fmla="*/ 1135063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292" name="Object 30"/>
          <p:cNvGraphicFramePr>
            <a:graphicFrameLocks noChangeAspect="1"/>
          </p:cNvGraphicFramePr>
          <p:nvPr/>
        </p:nvGraphicFramePr>
        <p:xfrm>
          <a:off x="3008313" y="4870450"/>
          <a:ext cx="263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571320" progId="Equation.3">
                  <p:embed/>
                </p:oleObj>
              </mc:Choice>
              <mc:Fallback>
                <p:oleObj name="Equation" r:id="rId22" imgW="406080" imgH="571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870450"/>
                        <a:ext cx="2635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31"/>
          <p:cNvGraphicFramePr>
            <a:graphicFrameLocks noChangeAspect="1"/>
          </p:cNvGraphicFramePr>
          <p:nvPr/>
        </p:nvGraphicFramePr>
        <p:xfrm>
          <a:off x="4049713" y="4870450"/>
          <a:ext cx="312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571320" progId="Equation.3">
                  <p:embed/>
                </p:oleObj>
              </mc:Choice>
              <mc:Fallback>
                <p:oleObj name="Equation" r:id="rId23" imgW="482400" imgH="5713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870450"/>
                        <a:ext cx="3127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32"/>
          <p:cNvGraphicFramePr>
            <a:graphicFrameLocks noChangeAspect="1"/>
          </p:cNvGraphicFramePr>
          <p:nvPr/>
        </p:nvGraphicFramePr>
        <p:xfrm>
          <a:off x="6804025" y="4867275"/>
          <a:ext cx="320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583920" progId="Equation.3">
                  <p:embed/>
                </p:oleObj>
              </mc:Choice>
              <mc:Fallback>
                <p:oleObj name="Equation" r:id="rId24" imgW="495000" imgH="5839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867275"/>
                        <a:ext cx="3206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33"/>
          <p:cNvGraphicFramePr>
            <a:graphicFrameLocks noChangeAspect="1"/>
          </p:cNvGraphicFramePr>
          <p:nvPr/>
        </p:nvGraphicFramePr>
        <p:xfrm>
          <a:off x="1084263" y="502285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444240" progId="Equation.3">
                  <p:embed/>
                </p:oleObj>
              </mc:Choice>
              <mc:Fallback>
                <p:oleObj name="Equation" r:id="rId25" imgW="825480" imgH="444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02285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34"/>
          <p:cNvGraphicFramePr>
            <a:graphicFrameLocks noChangeAspect="1"/>
          </p:cNvGraphicFramePr>
          <p:nvPr/>
        </p:nvGraphicFramePr>
        <p:xfrm>
          <a:off x="3406775" y="5583238"/>
          <a:ext cx="762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583920" progId="Equation.3">
                  <p:embed/>
                </p:oleObj>
              </mc:Choice>
              <mc:Fallback>
                <p:oleObj name="Equation" r:id="rId27" imgW="1409400" imgH="583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583238"/>
                        <a:ext cx="7620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35"/>
          <p:cNvGraphicFramePr>
            <a:graphicFrameLocks noChangeAspect="1"/>
          </p:cNvGraphicFramePr>
          <p:nvPr/>
        </p:nvGraphicFramePr>
        <p:xfrm>
          <a:off x="4452938" y="5541963"/>
          <a:ext cx="809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8320" imgH="660240" progId="Equation.3">
                  <p:embed/>
                </p:oleObj>
              </mc:Choice>
              <mc:Fallback>
                <p:oleObj name="Equation" r:id="rId29" imgW="1498320" imgH="660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541963"/>
                        <a:ext cx="809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36"/>
          <p:cNvGraphicFramePr>
            <a:graphicFrameLocks noChangeAspect="1"/>
          </p:cNvGraphicFramePr>
          <p:nvPr/>
        </p:nvGraphicFramePr>
        <p:xfrm>
          <a:off x="6113463" y="5562600"/>
          <a:ext cx="793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583920" progId="Equation.3">
                  <p:embed/>
                </p:oleObj>
              </mc:Choice>
              <mc:Fallback>
                <p:oleObj name="Equation" r:id="rId31" imgW="1473120" imgH="5839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562600"/>
                        <a:ext cx="793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37"/>
          <p:cNvGraphicFramePr>
            <a:graphicFrameLocks noChangeAspect="1"/>
          </p:cNvGraphicFramePr>
          <p:nvPr/>
        </p:nvGraphicFramePr>
        <p:xfrm>
          <a:off x="7164388" y="5562600"/>
          <a:ext cx="825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36480" imgH="583920" progId="Equation.3">
                  <p:embed/>
                </p:oleObj>
              </mc:Choice>
              <mc:Fallback>
                <p:oleObj name="Equation" r:id="rId33" imgW="1536480" imgH="583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562600"/>
                        <a:ext cx="825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8" name="Line 38"/>
          <p:cNvSpPr>
            <a:spLocks noChangeShapeType="1"/>
          </p:cNvSpPr>
          <p:nvPr/>
        </p:nvSpPr>
        <p:spPr bwMode="auto">
          <a:xfrm>
            <a:off x="1935163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7300" name="Object 39"/>
          <p:cNvGraphicFramePr>
            <a:graphicFrameLocks noChangeAspect="1"/>
          </p:cNvGraphicFramePr>
          <p:nvPr/>
        </p:nvGraphicFramePr>
        <p:xfrm>
          <a:off x="3581400" y="838200"/>
          <a:ext cx="5270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270400" imgH="1206360" progId="Equation.3">
                  <p:embed/>
                </p:oleObj>
              </mc:Choice>
              <mc:Fallback>
                <p:oleObj name="Equation" r:id="rId35" imgW="5270400" imgH="12063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5270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9" name="AutoShape 40"/>
          <p:cNvSpPr>
            <a:spLocks/>
          </p:cNvSpPr>
          <p:nvPr/>
        </p:nvSpPr>
        <p:spPr bwMode="auto">
          <a:xfrm rot="5353442">
            <a:off x="4940300" y="1328738"/>
            <a:ext cx="463550" cy="5105400"/>
          </a:xfrm>
          <a:prstGeom prst="rightBrace">
            <a:avLst>
              <a:gd name="adj1" fmla="val 9178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1" name="Object 41"/>
          <p:cNvGraphicFramePr>
            <a:graphicFrameLocks noChangeAspect="1"/>
          </p:cNvGraphicFramePr>
          <p:nvPr/>
        </p:nvGraphicFramePr>
        <p:xfrm>
          <a:off x="5029200" y="40386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444240" progId="Equation.3">
                  <p:embed/>
                </p:oleObj>
              </mc:Choice>
              <mc:Fallback>
                <p:oleObj name="Equation" r:id="rId37" imgW="35532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0" name="AutoShape 42"/>
          <p:cNvSpPr>
            <a:spLocks/>
          </p:cNvSpPr>
          <p:nvPr/>
        </p:nvSpPr>
        <p:spPr bwMode="auto">
          <a:xfrm rot="5353442">
            <a:off x="4937919" y="3407569"/>
            <a:ext cx="463550" cy="5456238"/>
          </a:xfrm>
          <a:prstGeom prst="rightBrace">
            <a:avLst>
              <a:gd name="adj1" fmla="val 98088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2" name="Object 43"/>
          <p:cNvGraphicFramePr>
            <a:graphicFrameLocks noChangeAspect="1"/>
          </p:cNvGraphicFramePr>
          <p:nvPr/>
        </p:nvGraphicFramePr>
        <p:xfrm>
          <a:off x="5029200" y="62484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444240" progId="Equation.3">
                  <p:embed/>
                </p:oleObj>
              </mc:Choice>
              <mc:Fallback>
                <p:oleObj name="Equation" r:id="rId39" imgW="355320" imgH="4442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24840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44"/>
          <p:cNvGraphicFramePr>
            <a:graphicFrameLocks noChangeAspect="1"/>
          </p:cNvGraphicFramePr>
          <p:nvPr/>
        </p:nvGraphicFramePr>
        <p:xfrm>
          <a:off x="8435975" y="2951163"/>
          <a:ext cx="3698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583920" progId="Equation.3">
                  <p:embed/>
                </p:oleObj>
              </mc:Choice>
              <mc:Fallback>
                <p:oleObj name="Equation" r:id="rId41" imgW="457200" imgH="58392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2951163"/>
                        <a:ext cx="3698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1" name="Oval 45"/>
          <p:cNvSpPr>
            <a:spLocks noChangeArrowheads="1"/>
          </p:cNvSpPr>
          <p:nvPr/>
        </p:nvSpPr>
        <p:spPr bwMode="auto">
          <a:xfrm>
            <a:off x="8335963" y="2971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7304" name="Object 46"/>
          <p:cNvGraphicFramePr>
            <a:graphicFrameLocks noChangeAspect="1"/>
          </p:cNvGraphicFramePr>
          <p:nvPr/>
        </p:nvGraphicFramePr>
        <p:xfrm>
          <a:off x="7672388" y="2809875"/>
          <a:ext cx="566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76240" imgH="583920" progId="Equation.3">
                  <p:embed/>
                </p:oleObj>
              </mc:Choice>
              <mc:Fallback>
                <p:oleObj name="Equation" r:id="rId43" imgW="876240" imgH="5839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2809875"/>
                        <a:ext cx="5667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2" name="Oval 47"/>
          <p:cNvSpPr>
            <a:spLocks noChangeArrowheads="1"/>
          </p:cNvSpPr>
          <p:nvPr/>
        </p:nvSpPr>
        <p:spPr bwMode="auto">
          <a:xfrm>
            <a:off x="8335963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333" name="Line 48"/>
          <p:cNvSpPr>
            <a:spLocks noChangeShapeType="1"/>
          </p:cNvSpPr>
          <p:nvPr/>
        </p:nvSpPr>
        <p:spPr bwMode="auto">
          <a:xfrm>
            <a:off x="7726363" y="525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7305" name="Object 49"/>
          <p:cNvGraphicFramePr>
            <a:graphicFrameLocks noChangeAspect="1"/>
          </p:cNvGraphicFramePr>
          <p:nvPr/>
        </p:nvGraphicFramePr>
        <p:xfrm>
          <a:off x="7672388" y="4867275"/>
          <a:ext cx="566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76240" imgH="583920" progId="Equation.3">
                  <p:embed/>
                </p:oleObj>
              </mc:Choice>
              <mc:Fallback>
                <p:oleObj name="Equation" r:id="rId45" imgW="876240" imgH="5839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4867275"/>
                        <a:ext cx="5667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50"/>
          <p:cNvGraphicFramePr>
            <a:graphicFrameLocks noChangeAspect="1"/>
          </p:cNvGraphicFramePr>
          <p:nvPr/>
        </p:nvGraphicFramePr>
        <p:xfrm>
          <a:off x="8353425" y="5562600"/>
          <a:ext cx="790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73120" imgH="583920" progId="Equation.3">
                  <p:embed/>
                </p:oleObj>
              </mc:Choice>
              <mc:Fallback>
                <p:oleObj name="Equation" r:id="rId47" imgW="1473120" imgH="58392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5562600"/>
                        <a:ext cx="7905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4" name="Freeform 51"/>
          <p:cNvSpPr>
            <a:spLocks/>
          </p:cNvSpPr>
          <p:nvPr/>
        </p:nvSpPr>
        <p:spPr bwMode="auto">
          <a:xfrm>
            <a:off x="3078163" y="31242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5" name="Freeform 52"/>
          <p:cNvSpPr>
            <a:spLocks/>
          </p:cNvSpPr>
          <p:nvPr/>
        </p:nvSpPr>
        <p:spPr bwMode="auto">
          <a:xfrm>
            <a:off x="4144963" y="31242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6" name="Freeform 53"/>
          <p:cNvSpPr>
            <a:spLocks/>
          </p:cNvSpPr>
          <p:nvPr/>
        </p:nvSpPr>
        <p:spPr bwMode="auto">
          <a:xfrm>
            <a:off x="6735763" y="3124200"/>
            <a:ext cx="457200" cy="266700"/>
          </a:xfrm>
          <a:custGeom>
            <a:avLst/>
            <a:gdLst>
              <a:gd name="T0" fmla="*/ 0 w 384"/>
              <a:gd name="T1" fmla="*/ 101600 h 168"/>
              <a:gd name="T2" fmla="*/ 171450 w 384"/>
              <a:gd name="T3" fmla="*/ 254000 h 168"/>
              <a:gd name="T4" fmla="*/ 285750 w 384"/>
              <a:gd name="T5" fmla="*/ 25400 h 168"/>
              <a:gd name="T6" fmla="*/ 4572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7" name="Freeform 54"/>
          <p:cNvSpPr>
            <a:spLocks/>
          </p:cNvSpPr>
          <p:nvPr/>
        </p:nvSpPr>
        <p:spPr bwMode="auto">
          <a:xfrm>
            <a:off x="7726363" y="3124200"/>
            <a:ext cx="609600" cy="266700"/>
          </a:xfrm>
          <a:custGeom>
            <a:avLst/>
            <a:gdLst>
              <a:gd name="T0" fmla="*/ 0 w 384"/>
              <a:gd name="T1" fmla="*/ 101600 h 168"/>
              <a:gd name="T2" fmla="*/ 228600 w 384"/>
              <a:gd name="T3" fmla="*/ 254000 h 168"/>
              <a:gd name="T4" fmla="*/ 381000 w 384"/>
              <a:gd name="T5" fmla="*/ 25400 h 168"/>
              <a:gd name="T6" fmla="*/ 6096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7338" name="Text Box 55"/>
          <p:cNvSpPr txBox="1">
            <a:spLocks noChangeArrowheads="1"/>
          </p:cNvSpPr>
          <p:nvPr/>
        </p:nvSpPr>
        <p:spPr bwMode="auto">
          <a:xfrm>
            <a:off x="0" y="29718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7339" name="Text Box 56"/>
          <p:cNvSpPr txBox="1">
            <a:spLocks noChangeArrowheads="1"/>
          </p:cNvSpPr>
          <p:nvPr/>
        </p:nvSpPr>
        <p:spPr bwMode="auto">
          <a:xfrm>
            <a:off x="0" y="49530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7340" name="Text Box 57"/>
          <p:cNvSpPr txBox="1">
            <a:spLocks noChangeArrowheads="1"/>
          </p:cNvSpPr>
          <p:nvPr/>
        </p:nvSpPr>
        <p:spPr bwMode="auto">
          <a:xfrm>
            <a:off x="1219200" y="2057400"/>
            <a:ext cx="698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n this is true by construction of</a:t>
            </a:r>
          </a:p>
        </p:txBody>
      </p:sp>
      <p:graphicFrame>
        <p:nvGraphicFramePr>
          <p:cNvPr id="97307" name="Object 58"/>
          <p:cNvGraphicFramePr>
            <a:graphicFrameLocks noChangeAspect="1"/>
          </p:cNvGraphicFramePr>
          <p:nvPr/>
        </p:nvGraphicFramePr>
        <p:xfrm>
          <a:off x="8229600" y="2133600"/>
          <a:ext cx="61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28600" imgH="177480" progId="Equation.3">
                  <p:embed/>
                </p:oleObj>
              </mc:Choice>
              <mc:Fallback>
                <p:oleObj name="Equation" r:id="rId49" imgW="228600" imgH="1774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33600"/>
                        <a:ext cx="615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8" name="Object 7"/>
          <p:cNvGraphicFramePr>
            <a:graphicFrameLocks noChangeAspect="1"/>
          </p:cNvGraphicFramePr>
          <p:nvPr/>
        </p:nvGraphicFramePr>
        <p:xfrm>
          <a:off x="2286000" y="55626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95000" imgH="228600" progId="Equation.3">
                  <p:embed/>
                </p:oleObj>
              </mc:Choice>
              <mc:Fallback>
                <p:oleObj name="Equation" r:id="rId51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762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A6BFC9-FFA3-4541-87AE-0DE3F21F1805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636838" y="2387600"/>
          <a:ext cx="439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583920" progId="Equation.3">
                  <p:embed/>
                </p:oleObj>
              </mc:Choice>
              <mc:Fallback>
                <p:oleObj name="Equation" r:id="rId2" imgW="4824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387600"/>
                        <a:ext cx="4397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980363" y="2387600"/>
          <a:ext cx="46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660240" progId="Equation.3">
                  <p:embed/>
                </p:oleObj>
              </mc:Choice>
              <mc:Fallback>
                <p:oleObj name="Equation" r:id="rId4" imgW="57132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2387600"/>
                        <a:ext cx="460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Oval 4"/>
          <p:cNvSpPr>
            <a:spLocks noChangeArrowheads="1"/>
          </p:cNvSpPr>
          <p:nvPr/>
        </p:nvSpPr>
        <p:spPr bwMode="auto">
          <a:xfrm>
            <a:off x="2590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4" name="Oval 5"/>
          <p:cNvSpPr>
            <a:spLocks noChangeArrowheads="1"/>
          </p:cNvSpPr>
          <p:nvPr/>
        </p:nvSpPr>
        <p:spPr bwMode="auto">
          <a:xfrm>
            <a:off x="792480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08" name="Object 6"/>
          <p:cNvGraphicFramePr>
            <a:graphicFrameLocks noChangeAspect="1"/>
          </p:cNvGraphicFramePr>
          <p:nvPr/>
        </p:nvGraphicFramePr>
        <p:xfrm>
          <a:off x="4352925" y="17018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82400" progId="Equation.3">
                  <p:embed/>
                </p:oleObj>
              </mc:Choice>
              <mc:Fallback>
                <p:oleObj name="Equation" r:id="rId6" imgW="2374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701800"/>
                        <a:ext cx="237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Oval 7"/>
          <p:cNvSpPr>
            <a:spLocks noChangeArrowheads="1"/>
          </p:cNvSpPr>
          <p:nvPr/>
        </p:nvSpPr>
        <p:spPr bwMode="auto">
          <a:xfrm>
            <a:off x="36671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6" name="Oval 8"/>
          <p:cNvSpPr>
            <a:spLocks noChangeArrowheads="1"/>
          </p:cNvSpPr>
          <p:nvPr/>
        </p:nvSpPr>
        <p:spPr bwMode="auto">
          <a:xfrm>
            <a:off x="47339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7" name="Oval 9"/>
          <p:cNvSpPr>
            <a:spLocks noChangeArrowheads="1"/>
          </p:cNvSpPr>
          <p:nvPr/>
        </p:nvSpPr>
        <p:spPr bwMode="auto">
          <a:xfrm>
            <a:off x="6943725" y="2463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28" name="Freeform 10"/>
          <p:cNvSpPr>
            <a:spLocks/>
          </p:cNvSpPr>
          <p:nvPr/>
        </p:nvSpPr>
        <p:spPr bwMode="auto">
          <a:xfrm>
            <a:off x="5265738" y="2420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3209925" y="2311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69800" progId="Equation.3">
                  <p:embed/>
                </p:oleObj>
              </mc:Choice>
              <mc:Fallback>
                <p:oleObj name="Equation" r:id="rId8" imgW="3934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2311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2"/>
          <p:cNvGraphicFramePr>
            <a:graphicFrameLocks noChangeAspect="1"/>
          </p:cNvGraphicFramePr>
          <p:nvPr/>
        </p:nvGraphicFramePr>
        <p:xfrm>
          <a:off x="4260850" y="2311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69800" progId="Equation.3">
                  <p:embed/>
                </p:oleObj>
              </mc:Choice>
              <mc:Fallback>
                <p:oleObj name="Equation" r:id="rId10" imgW="44424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11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3"/>
          <p:cNvGraphicFramePr>
            <a:graphicFrameLocks noChangeAspect="1"/>
          </p:cNvGraphicFramePr>
          <p:nvPr/>
        </p:nvGraphicFramePr>
        <p:xfrm>
          <a:off x="7548563" y="2308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3">
                  <p:embed/>
                </p:oleObj>
              </mc:Choice>
              <mc:Fallback>
                <p:oleObj name="Equation" r:id="rId12" imgW="45720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308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4"/>
          <p:cNvGraphicFramePr>
            <a:graphicFrameLocks noChangeAspect="1"/>
          </p:cNvGraphicFramePr>
          <p:nvPr/>
        </p:nvGraphicFramePr>
        <p:xfrm>
          <a:off x="1152525" y="25400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406080" progId="Equation.3">
                  <p:embed/>
                </p:oleObj>
              </mc:Choice>
              <mc:Fallback>
                <p:oleObj name="Equation" r:id="rId14" imgW="72360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400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Oval 15"/>
          <p:cNvSpPr>
            <a:spLocks noChangeArrowheads="1"/>
          </p:cNvSpPr>
          <p:nvPr/>
        </p:nvSpPr>
        <p:spPr bwMode="auto">
          <a:xfrm>
            <a:off x="784860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8330" name="Oval 17"/>
          <p:cNvSpPr>
            <a:spLocks noChangeArrowheads="1"/>
          </p:cNvSpPr>
          <p:nvPr/>
        </p:nvSpPr>
        <p:spPr bwMode="auto">
          <a:xfrm>
            <a:off x="25146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1" name="Oval 18"/>
          <p:cNvSpPr>
            <a:spLocks noChangeArrowheads="1"/>
          </p:cNvSpPr>
          <p:nvPr/>
        </p:nvSpPr>
        <p:spPr bwMode="auto">
          <a:xfrm>
            <a:off x="7848600" y="472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2" name="Oval 19"/>
          <p:cNvSpPr>
            <a:spLocks noChangeArrowheads="1"/>
          </p:cNvSpPr>
          <p:nvPr/>
        </p:nvSpPr>
        <p:spPr bwMode="auto">
          <a:xfrm>
            <a:off x="35909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3" name="Oval 20"/>
          <p:cNvSpPr>
            <a:spLocks noChangeArrowheads="1"/>
          </p:cNvSpPr>
          <p:nvPr/>
        </p:nvSpPr>
        <p:spPr bwMode="auto">
          <a:xfrm>
            <a:off x="46577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4" name="Oval 21"/>
          <p:cNvSpPr>
            <a:spLocks noChangeArrowheads="1"/>
          </p:cNvSpPr>
          <p:nvPr/>
        </p:nvSpPr>
        <p:spPr bwMode="auto">
          <a:xfrm>
            <a:off x="6867525" y="474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35" name="Line 22"/>
          <p:cNvSpPr>
            <a:spLocks noChangeShapeType="1"/>
          </p:cNvSpPr>
          <p:nvPr/>
        </p:nvSpPr>
        <p:spPr bwMode="auto">
          <a:xfrm>
            <a:off x="30575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6" name="Line 23"/>
          <p:cNvSpPr>
            <a:spLocks noChangeShapeType="1"/>
          </p:cNvSpPr>
          <p:nvPr/>
        </p:nvSpPr>
        <p:spPr bwMode="auto">
          <a:xfrm>
            <a:off x="4124325" y="4978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7" name="Line 24"/>
          <p:cNvSpPr>
            <a:spLocks noChangeShapeType="1"/>
          </p:cNvSpPr>
          <p:nvPr/>
        </p:nvSpPr>
        <p:spPr bwMode="auto">
          <a:xfrm flipV="1">
            <a:off x="7400925" y="4953000"/>
            <a:ext cx="371475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38" name="Freeform 25"/>
          <p:cNvSpPr>
            <a:spLocks/>
          </p:cNvSpPr>
          <p:nvPr/>
        </p:nvSpPr>
        <p:spPr bwMode="auto">
          <a:xfrm>
            <a:off x="5189538" y="4706938"/>
            <a:ext cx="1712912" cy="438150"/>
          </a:xfrm>
          <a:custGeom>
            <a:avLst/>
            <a:gdLst>
              <a:gd name="T0" fmla="*/ 0 w 1079"/>
              <a:gd name="T1" fmla="*/ 301625 h 276"/>
              <a:gd name="T2" fmla="*/ 115887 w 1079"/>
              <a:gd name="T3" fmla="*/ 288925 h 276"/>
              <a:gd name="T4" fmla="*/ 166687 w 1079"/>
              <a:gd name="T5" fmla="*/ 211138 h 276"/>
              <a:gd name="T6" fmla="*/ 295275 w 1079"/>
              <a:gd name="T7" fmla="*/ 95250 h 276"/>
              <a:gd name="T8" fmla="*/ 436562 w 1079"/>
              <a:gd name="T9" fmla="*/ 4762 h 276"/>
              <a:gd name="T10" fmla="*/ 682625 w 1079"/>
              <a:gd name="T11" fmla="*/ 57150 h 276"/>
              <a:gd name="T12" fmla="*/ 785812 w 1079"/>
              <a:gd name="T13" fmla="*/ 173037 h 276"/>
              <a:gd name="T14" fmla="*/ 862012 w 1079"/>
              <a:gd name="T15" fmla="*/ 276225 h 276"/>
              <a:gd name="T16" fmla="*/ 939800 w 1079"/>
              <a:gd name="T17" fmla="*/ 379412 h 276"/>
              <a:gd name="T18" fmla="*/ 1017587 w 1079"/>
              <a:gd name="T19" fmla="*/ 430213 h 276"/>
              <a:gd name="T20" fmla="*/ 1184275 w 1079"/>
              <a:gd name="T21" fmla="*/ 404812 h 276"/>
              <a:gd name="T22" fmla="*/ 1338262 w 1079"/>
              <a:gd name="T23" fmla="*/ 236537 h 276"/>
              <a:gd name="T24" fmla="*/ 1441449 w 1079"/>
              <a:gd name="T25" fmla="*/ 120650 h 276"/>
              <a:gd name="T26" fmla="*/ 1570037 w 1079"/>
              <a:gd name="T27" fmla="*/ 133350 h 276"/>
              <a:gd name="T28" fmla="*/ 1647825 w 1079"/>
              <a:gd name="T29" fmla="*/ 160337 h 276"/>
              <a:gd name="T30" fmla="*/ 1685925 w 1079"/>
              <a:gd name="T31" fmla="*/ 173037 h 276"/>
              <a:gd name="T32" fmla="*/ 1712912 w 1079"/>
              <a:gd name="T33" fmla="*/ 198437 h 2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9"/>
              <a:gd name="T52" fmla="*/ 0 h 276"/>
              <a:gd name="T53" fmla="*/ 1079 w 1079"/>
              <a:gd name="T54" fmla="*/ 276 h 2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9" h="276">
                <a:moveTo>
                  <a:pt x="0" y="190"/>
                </a:moveTo>
                <a:cubicBezTo>
                  <a:pt x="24" y="187"/>
                  <a:pt x="51" y="194"/>
                  <a:pt x="73" y="182"/>
                </a:cubicBezTo>
                <a:cubicBezTo>
                  <a:pt x="90" y="173"/>
                  <a:pt x="91" y="147"/>
                  <a:pt x="105" y="133"/>
                </a:cubicBezTo>
                <a:cubicBezTo>
                  <a:pt x="132" y="107"/>
                  <a:pt x="155" y="81"/>
                  <a:pt x="186" y="60"/>
                </a:cubicBezTo>
                <a:cubicBezTo>
                  <a:pt x="206" y="30"/>
                  <a:pt x="241" y="14"/>
                  <a:pt x="275" y="3"/>
                </a:cubicBezTo>
                <a:cubicBezTo>
                  <a:pt x="355" y="9"/>
                  <a:pt x="374" y="0"/>
                  <a:pt x="430" y="36"/>
                </a:cubicBezTo>
                <a:cubicBezTo>
                  <a:pt x="466" y="83"/>
                  <a:pt x="445" y="59"/>
                  <a:pt x="495" y="109"/>
                </a:cubicBezTo>
                <a:cubicBezTo>
                  <a:pt x="523" y="137"/>
                  <a:pt x="507" y="149"/>
                  <a:pt x="543" y="174"/>
                </a:cubicBezTo>
                <a:cubicBezTo>
                  <a:pt x="548" y="182"/>
                  <a:pt x="576" y="227"/>
                  <a:pt x="592" y="239"/>
                </a:cubicBezTo>
                <a:cubicBezTo>
                  <a:pt x="608" y="251"/>
                  <a:pt x="641" y="271"/>
                  <a:pt x="641" y="271"/>
                </a:cubicBezTo>
                <a:cubicBezTo>
                  <a:pt x="676" y="268"/>
                  <a:pt x="718" y="276"/>
                  <a:pt x="746" y="255"/>
                </a:cubicBezTo>
                <a:cubicBezTo>
                  <a:pt x="786" y="225"/>
                  <a:pt x="810" y="184"/>
                  <a:pt x="843" y="149"/>
                </a:cubicBezTo>
                <a:cubicBezTo>
                  <a:pt x="854" y="117"/>
                  <a:pt x="876" y="87"/>
                  <a:pt x="908" y="76"/>
                </a:cubicBezTo>
                <a:cubicBezTo>
                  <a:pt x="935" y="79"/>
                  <a:pt x="962" y="79"/>
                  <a:pt x="989" y="84"/>
                </a:cubicBezTo>
                <a:cubicBezTo>
                  <a:pt x="1006" y="87"/>
                  <a:pt x="1022" y="95"/>
                  <a:pt x="1038" y="101"/>
                </a:cubicBezTo>
                <a:cubicBezTo>
                  <a:pt x="1046" y="104"/>
                  <a:pt x="1062" y="109"/>
                  <a:pt x="1062" y="109"/>
                </a:cubicBezTo>
                <a:cubicBezTo>
                  <a:pt x="1068" y="114"/>
                  <a:pt x="1079" y="125"/>
                  <a:pt x="1079" y="125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8313" name="Object 26"/>
          <p:cNvGraphicFramePr>
            <a:graphicFrameLocks noChangeAspect="1"/>
          </p:cNvGraphicFramePr>
          <p:nvPr/>
        </p:nvGraphicFramePr>
        <p:xfrm>
          <a:off x="3133725" y="45974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469800" progId="Equation.3">
                  <p:embed/>
                </p:oleObj>
              </mc:Choice>
              <mc:Fallback>
                <p:oleObj name="Equation" r:id="rId16" imgW="39348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597400"/>
                        <a:ext cx="255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27"/>
          <p:cNvGraphicFramePr>
            <a:graphicFrameLocks noChangeAspect="1"/>
          </p:cNvGraphicFramePr>
          <p:nvPr/>
        </p:nvGraphicFramePr>
        <p:xfrm>
          <a:off x="4184650" y="4597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469800" progId="Equation.3">
                  <p:embed/>
                </p:oleObj>
              </mc:Choice>
              <mc:Fallback>
                <p:oleObj name="Equation" r:id="rId17" imgW="44424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597400"/>
                        <a:ext cx="287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28"/>
          <p:cNvGraphicFramePr>
            <a:graphicFrameLocks noChangeAspect="1"/>
          </p:cNvGraphicFramePr>
          <p:nvPr/>
        </p:nvGraphicFramePr>
        <p:xfrm>
          <a:off x="7472363" y="4594225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482400" progId="Equation.3">
                  <p:embed/>
                </p:oleObj>
              </mc:Choice>
              <mc:Fallback>
                <p:oleObj name="Equation" r:id="rId18" imgW="457200" imgH="48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4594225"/>
                        <a:ext cx="2952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9" name="Oval 29"/>
          <p:cNvSpPr>
            <a:spLocks noChangeArrowheads="1"/>
          </p:cNvSpPr>
          <p:nvPr/>
        </p:nvSpPr>
        <p:spPr bwMode="auto">
          <a:xfrm>
            <a:off x="7772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8316" name="Object 30"/>
          <p:cNvGraphicFramePr>
            <a:graphicFrameLocks noChangeAspect="1"/>
          </p:cNvGraphicFramePr>
          <p:nvPr/>
        </p:nvGraphicFramePr>
        <p:xfrm>
          <a:off x="1143000" y="47244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444240" progId="Equation.3">
                  <p:embed/>
                </p:oleObj>
              </mc:Choice>
              <mc:Fallback>
                <p:oleObj name="Equation" r:id="rId19" imgW="82548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31"/>
          <p:cNvGraphicFramePr>
            <a:graphicFrameLocks noChangeAspect="1"/>
          </p:cNvGraphicFramePr>
          <p:nvPr/>
        </p:nvGraphicFramePr>
        <p:xfrm>
          <a:off x="7772400" y="5257800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660240" progId="Equation.3">
                  <p:embed/>
                </p:oleObj>
              </mc:Choice>
              <mc:Fallback>
                <p:oleObj name="Equation" r:id="rId21" imgW="1574640" imgH="6602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57800"/>
                        <a:ext cx="1143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0" name="Line 32"/>
          <p:cNvSpPr>
            <a:spLocks noChangeShapeType="1"/>
          </p:cNvSpPr>
          <p:nvPr/>
        </p:nvSpPr>
        <p:spPr bwMode="auto">
          <a:xfrm>
            <a:off x="21336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8341" name="Line 33"/>
          <p:cNvSpPr>
            <a:spLocks noChangeShapeType="1"/>
          </p:cNvSpPr>
          <p:nvPr/>
        </p:nvSpPr>
        <p:spPr bwMode="auto">
          <a:xfrm>
            <a:off x="20574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8318" name="Object 34"/>
          <p:cNvGraphicFramePr>
            <a:graphicFrameLocks noChangeAspect="1"/>
          </p:cNvGraphicFramePr>
          <p:nvPr/>
        </p:nvGraphicFramePr>
        <p:xfrm>
          <a:off x="3733800" y="533400"/>
          <a:ext cx="2286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533160" progId="Equation.3">
                  <p:embed/>
                </p:oleObj>
              </mc:Choice>
              <mc:Fallback>
                <p:oleObj name="Equation" r:id="rId23" imgW="2031840" imgH="533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"/>
                        <a:ext cx="2286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35"/>
          <p:cNvGraphicFramePr>
            <a:graphicFrameLocks noChangeAspect="1"/>
          </p:cNvGraphicFramePr>
          <p:nvPr/>
        </p:nvGraphicFramePr>
        <p:xfrm>
          <a:off x="3886200" y="5638800"/>
          <a:ext cx="2362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33360" imgH="545760" progId="Equation.3">
                  <p:embed/>
                </p:oleObj>
              </mc:Choice>
              <mc:Fallback>
                <p:oleObj name="Equation" r:id="rId25" imgW="2133360" imgH="5457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38800"/>
                        <a:ext cx="23622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2" name="Text Box 36"/>
          <p:cNvSpPr txBox="1">
            <a:spLocks noChangeArrowheads="1"/>
          </p:cNvSpPr>
          <p:nvPr/>
        </p:nvSpPr>
        <p:spPr bwMode="auto">
          <a:xfrm>
            <a:off x="914400" y="533400"/>
            <a:ext cx="2738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refore if </a:t>
            </a:r>
          </a:p>
        </p:txBody>
      </p:sp>
      <p:sp>
        <p:nvSpPr>
          <p:cNvPr id="98343" name="Freeform 38"/>
          <p:cNvSpPr>
            <a:spLocks/>
          </p:cNvSpPr>
          <p:nvPr/>
        </p:nvSpPr>
        <p:spPr bwMode="auto">
          <a:xfrm>
            <a:off x="3124200" y="25908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4" name="Freeform 39"/>
          <p:cNvSpPr>
            <a:spLocks/>
          </p:cNvSpPr>
          <p:nvPr/>
        </p:nvSpPr>
        <p:spPr bwMode="auto">
          <a:xfrm>
            <a:off x="4191000" y="2590800"/>
            <a:ext cx="533400" cy="266700"/>
          </a:xfrm>
          <a:custGeom>
            <a:avLst/>
            <a:gdLst>
              <a:gd name="T0" fmla="*/ 0 w 384"/>
              <a:gd name="T1" fmla="*/ 101600 h 168"/>
              <a:gd name="T2" fmla="*/ 200025 w 384"/>
              <a:gd name="T3" fmla="*/ 254000 h 168"/>
              <a:gd name="T4" fmla="*/ 333375 w 384"/>
              <a:gd name="T5" fmla="*/ 25400 h 168"/>
              <a:gd name="T6" fmla="*/ 533400 w 384"/>
              <a:gd name="T7" fmla="*/ 10160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5" name="Freeform 40"/>
          <p:cNvSpPr>
            <a:spLocks/>
          </p:cNvSpPr>
          <p:nvPr/>
        </p:nvSpPr>
        <p:spPr bwMode="auto">
          <a:xfrm>
            <a:off x="7467600" y="2590800"/>
            <a:ext cx="381000" cy="304800"/>
          </a:xfrm>
          <a:custGeom>
            <a:avLst/>
            <a:gdLst>
              <a:gd name="T0" fmla="*/ 0 w 384"/>
              <a:gd name="T1" fmla="*/ 116114 h 168"/>
              <a:gd name="T2" fmla="*/ 142875 w 384"/>
              <a:gd name="T3" fmla="*/ 290286 h 168"/>
              <a:gd name="T4" fmla="*/ 238125 w 384"/>
              <a:gd name="T5" fmla="*/ 29029 h 168"/>
              <a:gd name="T6" fmla="*/ 381000 w 384"/>
              <a:gd name="T7" fmla="*/ 116114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68"/>
              <a:gd name="T14" fmla="*/ 384 w 3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68">
                <a:moveTo>
                  <a:pt x="0" y="64"/>
                </a:moveTo>
                <a:cubicBezTo>
                  <a:pt x="52" y="116"/>
                  <a:pt x="104" y="168"/>
                  <a:pt x="144" y="160"/>
                </a:cubicBezTo>
                <a:cubicBezTo>
                  <a:pt x="184" y="152"/>
                  <a:pt x="200" y="32"/>
                  <a:pt x="240" y="16"/>
                </a:cubicBezTo>
                <a:cubicBezTo>
                  <a:pt x="280" y="0"/>
                  <a:pt x="332" y="32"/>
                  <a:pt x="384" y="64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8346" name="Text Box 41"/>
          <p:cNvSpPr txBox="1">
            <a:spLocks noChangeArrowheads="1"/>
          </p:cNvSpPr>
          <p:nvPr/>
        </p:nvSpPr>
        <p:spPr bwMode="auto">
          <a:xfrm>
            <a:off x="0" y="2514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98347" name="Text Box 42"/>
          <p:cNvSpPr txBox="1">
            <a:spLocks noChangeArrowheads="1"/>
          </p:cNvSpPr>
          <p:nvPr/>
        </p:nvSpPr>
        <p:spPr bwMode="auto">
          <a:xfrm>
            <a:off x="0" y="47244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98348" name="AutoShape 43"/>
          <p:cNvSpPr>
            <a:spLocks noChangeArrowheads="1"/>
          </p:cNvSpPr>
          <p:nvPr/>
        </p:nvSpPr>
        <p:spPr bwMode="auto">
          <a:xfrm>
            <a:off x="4419600" y="3429000"/>
            <a:ext cx="1919288" cy="658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then</a:t>
            </a:r>
          </a:p>
        </p:txBody>
      </p:sp>
      <p:graphicFrame>
        <p:nvGraphicFramePr>
          <p:cNvPr id="98320" name="Object 7"/>
          <p:cNvGraphicFramePr>
            <a:graphicFrameLocks noChangeAspect="1"/>
          </p:cNvGraphicFramePr>
          <p:nvPr/>
        </p:nvGraphicFramePr>
        <p:xfrm>
          <a:off x="2362200" y="52578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5000" imgH="228600" progId="Equation.3">
                  <p:embed/>
                </p:oleObj>
              </mc:Choice>
              <mc:Fallback>
                <p:oleObj name="Equation" r:id="rId27" imgW="49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EC14EE-489C-4A30-B5E4-DA8318FAB8A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7121" name="Oval 3"/>
          <p:cNvSpPr>
            <a:spLocks noChangeArrowheads="1"/>
          </p:cNvSpPr>
          <p:nvPr/>
        </p:nvSpPr>
        <p:spPr bwMode="auto">
          <a:xfrm>
            <a:off x="5791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791200" y="4876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533160" progId="Equation.3">
                  <p:embed/>
                </p:oleObj>
              </mc:Choice>
              <mc:Fallback>
                <p:oleObj name="Equation" r:id="rId2" imgW="431640" imgH="53316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Oval 5"/>
          <p:cNvSpPr>
            <a:spLocks noChangeArrowheads="1"/>
          </p:cNvSpPr>
          <p:nvPr/>
        </p:nvSpPr>
        <p:spPr bwMode="auto">
          <a:xfrm>
            <a:off x="76962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Oval 7"/>
          <p:cNvSpPr>
            <a:spLocks noChangeArrowheads="1"/>
          </p:cNvSpPr>
          <p:nvPr/>
        </p:nvSpPr>
        <p:spPr bwMode="auto">
          <a:xfrm>
            <a:off x="7696200" y="3352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Line 9"/>
          <p:cNvSpPr>
            <a:spLocks noChangeShapeType="1"/>
          </p:cNvSpPr>
          <p:nvPr/>
        </p:nvSpPr>
        <p:spPr bwMode="auto">
          <a:xfrm>
            <a:off x="6400800" y="5181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Line 1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7" name="Object 20"/>
          <p:cNvGraphicFramePr>
            <a:graphicFrameLocks noChangeAspect="1"/>
          </p:cNvGraphicFramePr>
          <p:nvPr/>
        </p:nvGraphicFramePr>
        <p:xfrm>
          <a:off x="7772400" y="3352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520560" progId="Equation.3">
                  <p:embed/>
                </p:oleObj>
              </mc:Choice>
              <mc:Fallback>
                <p:oleObj name="Equation" r:id="rId4" imgW="444240" imgH="52056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3528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1"/>
          <p:cNvGraphicFramePr>
            <a:graphicFrameLocks noChangeAspect="1"/>
          </p:cNvGraphicFramePr>
          <p:nvPr/>
        </p:nvGraphicFramePr>
        <p:xfrm>
          <a:off x="7802563" y="4881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520560" progId="Equation.3">
                  <p:embed/>
                </p:oleObj>
              </mc:Choice>
              <mc:Fallback>
                <p:oleObj name="Equation" r:id="rId6" imgW="368280" imgH="5205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881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2"/>
          <p:cNvGraphicFramePr>
            <a:graphicFrameLocks noChangeAspect="1"/>
          </p:cNvGraphicFramePr>
          <p:nvPr/>
        </p:nvGraphicFramePr>
        <p:xfrm>
          <a:off x="6934200" y="487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Line 28"/>
          <p:cNvSpPr>
            <a:spLocks noChangeShapeType="1"/>
          </p:cNvSpPr>
          <p:nvPr/>
        </p:nvSpPr>
        <p:spPr bwMode="auto">
          <a:xfrm>
            <a:off x="5181600" y="518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Oval 33"/>
          <p:cNvSpPr>
            <a:spLocks noChangeArrowheads="1"/>
          </p:cNvSpPr>
          <p:nvPr/>
        </p:nvSpPr>
        <p:spPr bwMode="auto">
          <a:xfrm>
            <a:off x="7543800" y="4724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0" name="Object 34"/>
          <p:cNvGraphicFramePr>
            <a:graphicFrameLocks noChangeAspect="1"/>
          </p:cNvGraphicFramePr>
          <p:nvPr/>
        </p:nvGraphicFramePr>
        <p:xfrm>
          <a:off x="8077200" y="426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Freeform 35"/>
          <p:cNvSpPr>
            <a:spLocks/>
          </p:cNvSpPr>
          <p:nvPr/>
        </p:nvSpPr>
        <p:spPr bwMode="auto">
          <a:xfrm>
            <a:off x="7620000" y="2514600"/>
            <a:ext cx="723900" cy="914400"/>
          </a:xfrm>
          <a:custGeom>
            <a:avLst/>
            <a:gdLst>
              <a:gd name="T0" fmla="*/ 180975 w 480"/>
              <a:gd name="T1" fmla="*/ 914400 h 400"/>
              <a:gd name="T2" fmla="*/ 36195 w 480"/>
              <a:gd name="T3" fmla="*/ 256032 h 400"/>
              <a:gd name="T4" fmla="*/ 398145 w 480"/>
              <a:gd name="T5" fmla="*/ 36576 h 400"/>
              <a:gd name="T6" fmla="*/ 687705 w 480"/>
              <a:gd name="T7" fmla="*/ 146304 h 400"/>
              <a:gd name="T8" fmla="*/ 615315 w 480"/>
              <a:gd name="T9" fmla="*/ 914400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00"/>
              <a:gd name="T17" fmla="*/ 480 w 4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00">
                <a:moveTo>
                  <a:pt x="120" y="400"/>
                </a:moveTo>
                <a:cubicBezTo>
                  <a:pt x="60" y="288"/>
                  <a:pt x="0" y="176"/>
                  <a:pt x="24" y="112"/>
                </a:cubicBezTo>
                <a:cubicBezTo>
                  <a:pt x="48" y="48"/>
                  <a:pt x="192" y="24"/>
                  <a:pt x="264" y="16"/>
                </a:cubicBezTo>
                <a:cubicBezTo>
                  <a:pt x="336" y="8"/>
                  <a:pt x="432" y="0"/>
                  <a:pt x="456" y="64"/>
                </a:cubicBezTo>
                <a:cubicBezTo>
                  <a:pt x="480" y="128"/>
                  <a:pt x="444" y="264"/>
                  <a:pt x="408" y="4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1" name="Object 36"/>
          <p:cNvGraphicFramePr>
            <a:graphicFrameLocks noChangeAspect="1"/>
          </p:cNvGraphicFramePr>
          <p:nvPr/>
        </p:nvGraphicFramePr>
        <p:xfrm>
          <a:off x="8382000" y="2667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667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Oval 37"/>
          <p:cNvSpPr>
            <a:spLocks noChangeArrowheads="1"/>
          </p:cNvSpPr>
          <p:nvPr/>
        </p:nvSpPr>
        <p:spPr bwMode="auto">
          <a:xfrm>
            <a:off x="1066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2" name="Object 38"/>
          <p:cNvGraphicFramePr>
            <a:graphicFrameLocks noChangeAspect="1"/>
          </p:cNvGraphicFramePr>
          <p:nvPr/>
        </p:nvGraphicFramePr>
        <p:xfrm>
          <a:off x="1066800" y="3733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533160" progId="Equation.3">
                  <p:embed/>
                </p:oleObj>
              </mc:Choice>
              <mc:Fallback>
                <p:oleObj name="Equation" r:id="rId10" imgW="431640" imgH="533160" progId="Equation.3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Oval 39"/>
          <p:cNvSpPr>
            <a:spLocks noChangeArrowheads="1"/>
          </p:cNvSpPr>
          <p:nvPr/>
        </p:nvSpPr>
        <p:spPr bwMode="auto">
          <a:xfrm>
            <a:off x="29718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1" name="Line 40"/>
          <p:cNvSpPr>
            <a:spLocks noChangeShapeType="1"/>
          </p:cNvSpPr>
          <p:nvPr/>
        </p:nvSpPr>
        <p:spPr bwMode="auto">
          <a:xfrm>
            <a:off x="1676400" y="4038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3" name="Object 41"/>
          <p:cNvGraphicFramePr>
            <a:graphicFrameLocks noChangeAspect="1"/>
          </p:cNvGraphicFramePr>
          <p:nvPr/>
        </p:nvGraphicFramePr>
        <p:xfrm>
          <a:off x="3078163" y="37385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3738563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42"/>
          <p:cNvGraphicFramePr>
            <a:graphicFrameLocks noChangeAspect="1"/>
          </p:cNvGraphicFramePr>
          <p:nvPr/>
        </p:nvGraphicFramePr>
        <p:xfrm>
          <a:off x="22098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79360" progId="Equation.3">
                  <p:embed/>
                </p:oleObj>
              </mc:Choice>
              <mc:Fallback>
                <p:oleObj name="Equation" r:id="rId12" imgW="266400" imgH="27936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43"/>
          <p:cNvSpPr>
            <a:spLocks noChangeShapeType="1"/>
          </p:cNvSpPr>
          <p:nvPr/>
        </p:nvSpPr>
        <p:spPr bwMode="auto">
          <a:xfrm>
            <a:off x="457200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Oval 44"/>
          <p:cNvSpPr>
            <a:spLocks noChangeArrowheads="1"/>
          </p:cNvSpPr>
          <p:nvPr/>
        </p:nvSpPr>
        <p:spPr bwMode="auto">
          <a:xfrm>
            <a:off x="2819400" y="3581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5" name="Object 45"/>
          <p:cNvGraphicFramePr>
            <a:graphicFrameLocks noChangeAspect="1"/>
          </p:cNvGraphicFramePr>
          <p:nvPr/>
        </p:nvGraphicFramePr>
        <p:xfrm>
          <a:off x="1028700" y="5943600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571320" progId="Equation.3">
                  <p:embed/>
                </p:oleObj>
              </mc:Choice>
              <mc:Fallback>
                <p:oleObj name="Equation" r:id="rId13" imgW="2527200" imgH="5713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943600"/>
                        <a:ext cx="252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46"/>
          <p:cNvGraphicFramePr>
            <a:graphicFrameLocks noChangeAspect="1"/>
          </p:cNvGraphicFramePr>
          <p:nvPr/>
        </p:nvGraphicFramePr>
        <p:xfrm>
          <a:off x="6400800" y="25908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571320" progId="Equation.3">
                  <p:embed/>
                </p:oleObj>
              </mc:Choice>
              <mc:Fallback>
                <p:oleObj name="Equation" r:id="rId15" imgW="723600" imgH="5713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47"/>
          <p:cNvGraphicFramePr>
            <a:graphicFrameLocks noChangeAspect="1"/>
          </p:cNvGraphicFramePr>
          <p:nvPr/>
        </p:nvGraphicFramePr>
        <p:xfrm>
          <a:off x="2590800" y="25908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571320" progId="Equation.3">
                  <p:embed/>
                </p:oleObj>
              </mc:Choice>
              <mc:Fallback>
                <p:oleObj name="Equation" r:id="rId17" imgW="647640" imgH="5713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647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48"/>
          <p:cNvGraphicFramePr>
            <a:graphicFrameLocks noChangeAspect="1"/>
          </p:cNvGraphicFramePr>
          <p:nvPr/>
        </p:nvGraphicFramePr>
        <p:xfrm>
          <a:off x="5861050" y="59436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03160" imgH="571320" progId="Equation.3">
                  <p:embed/>
                </p:oleObj>
              </mc:Choice>
              <mc:Fallback>
                <p:oleObj name="Equation" r:id="rId19" imgW="2603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5943600"/>
                        <a:ext cx="260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Text Box 49"/>
          <p:cNvSpPr txBox="1">
            <a:spLocks noChangeArrowheads="1"/>
          </p:cNvSpPr>
          <p:nvPr/>
        </p:nvSpPr>
        <p:spPr bwMode="auto">
          <a:xfrm>
            <a:off x="1371600" y="2514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47135" name="Text Box 50"/>
          <p:cNvSpPr txBox="1">
            <a:spLocks noChangeArrowheads="1"/>
          </p:cNvSpPr>
          <p:nvPr/>
        </p:nvSpPr>
        <p:spPr bwMode="auto">
          <a:xfrm>
            <a:off x="5181600" y="25146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sp>
        <p:nvSpPr>
          <p:cNvPr id="47136" name="Text Box 51"/>
          <p:cNvSpPr txBox="1">
            <a:spLocks noChangeArrowheads="1"/>
          </p:cNvSpPr>
          <p:nvPr/>
        </p:nvSpPr>
        <p:spPr bwMode="auto">
          <a:xfrm>
            <a:off x="304800" y="457200"/>
            <a:ext cx="8561959" cy="117570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NFAs express languages easier than DFAs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6600"/>
                </a:solidFill>
              </a:rPr>
              <a:t> Are they Equivalent?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DE10A-3D80-4BC2-9314-2671FBD5C96C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9933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3197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have shown:</a:t>
            </a:r>
          </a:p>
        </p:txBody>
      </p:sp>
      <p:graphicFrame>
        <p:nvGraphicFramePr>
          <p:cNvPr id="99330" name="Object 3"/>
          <p:cNvGraphicFramePr>
            <a:graphicFrameLocks noChangeAspect="1"/>
          </p:cNvGraphicFramePr>
          <p:nvPr/>
        </p:nvGraphicFramePr>
        <p:xfrm>
          <a:off x="4724400" y="6858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58720" progId="Equation.3">
                  <p:embed/>
                </p:oleObj>
              </mc:Choice>
              <mc:Fallback>
                <p:oleObj name="Equation" r:id="rId2" imgW="3022560" imgH="558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407352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a similar proof</a:t>
            </a:r>
          </a:p>
          <a:p>
            <a:r>
              <a:rPr lang="en-US"/>
              <a:t>            we can show:</a:t>
            </a:r>
          </a:p>
        </p:txBody>
      </p:sp>
      <p:graphicFrame>
        <p:nvGraphicFramePr>
          <p:cNvPr id="99331" name="Object 5"/>
          <p:cNvGraphicFramePr>
            <a:graphicFrameLocks noChangeAspect="1"/>
          </p:cNvGraphicFramePr>
          <p:nvPr/>
        </p:nvGraphicFramePr>
        <p:xfrm>
          <a:off x="4800600" y="25146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558720" progId="Equation.3">
                  <p:embed/>
                </p:oleObj>
              </mc:Choice>
              <mc:Fallback>
                <p:oleObj name="Equation" r:id="rId4" imgW="302256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302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5181600" y="6096000"/>
            <a:ext cx="368141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CC00"/>
                </a:solidFill>
              </a:rPr>
              <a:t>END OF LEMMA PROOF</a:t>
            </a:r>
          </a:p>
        </p:txBody>
      </p:sp>
      <p:graphicFrame>
        <p:nvGraphicFramePr>
          <p:cNvPr id="99332" name="Object 8"/>
          <p:cNvGraphicFramePr>
            <a:graphicFrameLocks noChangeAspect="1"/>
          </p:cNvGraphicFramePr>
          <p:nvPr/>
        </p:nvGraphicFramePr>
        <p:xfrm>
          <a:off x="2743200" y="4343400"/>
          <a:ext cx="3124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03040" progId="Equation.3">
                  <p:embed/>
                </p:oleObj>
              </mc:Choice>
              <mc:Fallback>
                <p:oleObj name="Equation" r:id="rId6" imgW="9014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31242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9"/>
          <p:cNvSpPr txBox="1">
            <a:spLocks noChangeArrowheads="1"/>
          </p:cNvSpPr>
          <p:nvPr/>
        </p:nvSpPr>
        <p:spPr bwMode="auto">
          <a:xfrm>
            <a:off x="288925" y="4292600"/>
            <a:ext cx="22955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refore: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NFA and DFA are equivalent</a:t>
            </a:r>
          </a:p>
          <a:p>
            <a:pPr>
              <a:lnSpc>
                <a:spcPct val="150000"/>
              </a:lnSpc>
            </a:pPr>
            <a:r>
              <a:rPr lang="en-US" dirty="0"/>
              <a:t>Every DFA is trivially an NFA</a:t>
            </a:r>
          </a:p>
          <a:p>
            <a:pPr>
              <a:lnSpc>
                <a:spcPct val="150000"/>
              </a:lnSpc>
            </a:pPr>
            <a:r>
              <a:rPr lang="en-US" dirty="0"/>
              <a:t>Every NFA can be converted to DFA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This NFA to DFA Conversion can be done in four step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A166A2-256B-48C8-A67F-4D7FA6617C6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A104E49-DA79-0249-BC85-0FD7903CC3BE}"/>
                  </a:ext>
                </a:extLst>
              </p14:cNvPr>
              <p14:cNvContentPartPr/>
              <p14:nvPr/>
            </p14:nvContentPartPr>
            <p14:xfrm>
              <a:off x="781200" y="3165840"/>
              <a:ext cx="6596280" cy="178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A104E49-DA79-0249-BC85-0FD7903CC3B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1840" y="3156480"/>
                <a:ext cx="6615000" cy="19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y Questions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ave fun with learning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9275" y="242735"/>
            <a:ext cx="3362325" cy="174481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628AB-BF5F-874E-BBC0-A48F08ADCFB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e ready for quiz 1</a:t>
            </a:r>
            <a:endParaRPr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4D8EB5-A45C-FF69-C641-B14F4182A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5645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4C3D6-588B-7017-D6ED-8E36CDA1B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………..</a:t>
            </a:r>
            <a:endParaRPr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308F88-1281-BA72-5256-F7875C23F4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38200"/>
            <a:ext cx="9220200" cy="5486400"/>
          </a:xfrm>
        </p:spPr>
        <p:txBody>
          <a:bodyPr/>
          <a:lstStyle/>
          <a:p>
            <a:pPr marL="0" marR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Q1. Construct a minimal DFA for the language over the alphabet {0, 1}:</a:t>
            </a:r>
          </a:p>
          <a:p>
            <a:pPr marL="0" marR="0" indent="0">
              <a:buNone/>
            </a:pPr>
            <a:r>
              <a:rPr lang="en-US" sz="2800" dirty="0">
                <a:latin typeface="Times New Roman" panose="02020603050405020304" pitchFamily="18" charset="0"/>
              </a:rPr>
              <a:t>L = { w | w  has an odd number of 0s and at least two 1s}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sz="2800" dirty="0">
              <a:solidFill>
                <a:schemeClr val="tx1"/>
              </a:solidFill>
            </a:endParaRPr>
          </a:p>
          <a:p>
            <a:pPr marL="0" marR="0" indent="0"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2. Design a smallest 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FA with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transitions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t accepts the language over alphabet {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}:</a:t>
            </a:r>
          </a:p>
          <a:p>
            <a:pPr marL="0" marR="0" indent="0"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 = { w |w   contains } “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as a substring or ends with  “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}</a:t>
            </a:r>
          </a:p>
          <a:p>
            <a:endParaRPr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432690-7D87-08C4-2721-69919364E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1C24CF-15CB-DB29-BB2B-A17296A89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A166A2-256B-48C8-A67F-4D7FA6617C6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765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9D425F-9FAB-94F0-CEAE-15BB7D5EE83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/>
              <a:t>Given an NFA, make an equivalent DFA</a:t>
            </a:r>
            <a:endParaRPr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5BC5AD-7940-827C-AF62-BF90F78F4D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239000" cy="1752600"/>
          </a:xfrm>
        </p:spPr>
        <p:txBody>
          <a:bodyPr/>
          <a:lstStyle/>
          <a:p>
            <a:r>
              <a:rPr lang="en-US" dirty="0"/>
              <a:t>S={w| w is a string starting with 1}</a:t>
            </a:r>
          </a:p>
          <a:p>
            <a:endParaRPr lang="en-US" dirty="0"/>
          </a:p>
          <a:p>
            <a:r>
              <a:rPr lang="en-US" dirty="0"/>
              <a:t>over alphabet {0, 1}</a:t>
            </a:r>
            <a:endParaRPr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A08156-E9E0-9A04-C55D-E7A12456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F9D4-086F-4A6B-8B6D-F8FD89B4AA7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3237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57245E-6EF1-415D-AF37-826A77E5B9B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6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of Machines</a:t>
            </a:r>
          </a:p>
        </p:txBody>
      </p:sp>
      <p:sp>
        <p:nvSpPr>
          <p:cNvPr id="665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>
                <a:solidFill>
                  <a:srgbClr val="009900"/>
                </a:solidFill>
              </a:rPr>
              <a:t>Definition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Machine           is equivalent to machin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f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2101850" y="25654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571320" progId="Equation.3">
                  <p:embed/>
                </p:oleObj>
              </mc:Choice>
              <mc:Fallback>
                <p:oleObj name="Equation" r:id="rId2" imgW="647640" imgH="5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565400"/>
                        <a:ext cx="6461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7848600" y="25908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571320" progId="Equation.3">
                  <p:embed/>
                </p:oleObj>
              </mc:Choice>
              <mc:Fallback>
                <p:oleObj name="Equation" r:id="rId4" imgW="72360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908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914400" y="381000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571320" progId="Equation.3">
                  <p:embed/>
                </p:oleObj>
              </mc:Choice>
              <mc:Fallback>
                <p:oleObj name="Equation" r:id="rId6" imgW="320040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20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3C53AB-E962-4FCA-BAB5-568B055C8E8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7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</a:t>
            </a:r>
          </a:p>
          <a:p>
            <a:pPr>
              <a:buFontTx/>
              <a:buNone/>
            </a:pPr>
            <a:endParaRPr lang="en-US"/>
          </a:p>
        </p:txBody>
      </p:sp>
      <p:sp>
        <p:nvSpPr>
          <p:cNvPr id="67605" name="Oval 4"/>
          <p:cNvSpPr>
            <a:spLocks noChangeArrowheads="1"/>
          </p:cNvSpPr>
          <p:nvPr/>
        </p:nvSpPr>
        <p:spPr bwMode="auto">
          <a:xfrm>
            <a:off x="5257800" y="2209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Oval 5"/>
          <p:cNvSpPr>
            <a:spLocks noChangeArrowheads="1"/>
          </p:cNvSpPr>
          <p:nvPr/>
        </p:nvSpPr>
        <p:spPr bwMode="auto">
          <a:xfrm>
            <a:off x="5105400" y="20574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5410200" y="22860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533160" progId="Equation.3">
                  <p:embed/>
                </p:oleObj>
              </mc:Choice>
              <mc:Fallback>
                <p:oleObj name="Equation" r:id="rId2" imgW="4316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7543800" y="22098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520560" progId="Equation.3">
                  <p:embed/>
                </p:oleObj>
              </mc:Choice>
              <mc:Fallback>
                <p:oleObj name="Equation" r:id="rId4" imgW="36828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09800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Oval 8"/>
          <p:cNvSpPr>
            <a:spLocks noChangeArrowheads="1"/>
          </p:cNvSpPr>
          <p:nvPr/>
        </p:nvSpPr>
        <p:spPr bwMode="auto">
          <a:xfrm>
            <a:off x="7391400" y="2209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9"/>
          <p:cNvSpPr>
            <a:spLocks noChangeShapeType="1"/>
          </p:cNvSpPr>
          <p:nvPr/>
        </p:nvSpPr>
        <p:spPr bwMode="auto">
          <a:xfrm>
            <a:off x="6096000" y="2590800"/>
            <a:ext cx="1295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Freeform 10"/>
          <p:cNvSpPr>
            <a:spLocks/>
          </p:cNvSpPr>
          <p:nvPr/>
        </p:nvSpPr>
        <p:spPr bwMode="auto">
          <a:xfrm>
            <a:off x="6019800" y="20574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Line 11"/>
          <p:cNvSpPr>
            <a:spLocks noChangeShapeType="1"/>
          </p:cNvSpPr>
          <p:nvPr/>
        </p:nvSpPr>
        <p:spPr bwMode="auto">
          <a:xfrm>
            <a:off x="4572000" y="25146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88" name="Object 12"/>
          <p:cNvGraphicFramePr>
            <a:graphicFrameLocks noChangeAspect="1"/>
          </p:cNvGraphicFramePr>
          <p:nvPr/>
        </p:nvGraphicFramePr>
        <p:xfrm>
          <a:off x="6705600" y="16002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3">
                  <p:embed/>
                </p:oleObj>
              </mc:Choice>
              <mc:Fallback>
                <p:oleObj name="Equation" r:id="rId6" imgW="253800" imgH="380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3"/>
          <p:cNvGraphicFramePr>
            <a:graphicFrameLocks noChangeAspect="1"/>
          </p:cNvGraphicFramePr>
          <p:nvPr/>
        </p:nvGraphicFramePr>
        <p:xfrm>
          <a:off x="6781800" y="2667000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368280" progId="Equation.3">
                  <p:embed/>
                </p:oleObj>
              </mc:Choice>
              <mc:Fallback>
                <p:oleObj name="Equation" r:id="rId8" imgW="16488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1" name="Oval 14"/>
          <p:cNvSpPr>
            <a:spLocks noChangeArrowheads="1"/>
          </p:cNvSpPr>
          <p:nvPr/>
        </p:nvSpPr>
        <p:spPr bwMode="auto">
          <a:xfrm>
            <a:off x="38862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2" name="Oval 15"/>
          <p:cNvSpPr>
            <a:spLocks noChangeArrowheads="1"/>
          </p:cNvSpPr>
          <p:nvPr/>
        </p:nvSpPr>
        <p:spPr bwMode="auto">
          <a:xfrm>
            <a:off x="3733800" y="50292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0" name="Object 16"/>
          <p:cNvGraphicFramePr>
            <a:graphicFrameLocks noChangeAspect="1"/>
          </p:cNvGraphicFramePr>
          <p:nvPr/>
        </p:nvGraphicFramePr>
        <p:xfrm>
          <a:off x="4038600" y="52578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533160" progId="Equation.3">
                  <p:embed/>
                </p:oleObj>
              </mc:Choice>
              <mc:Fallback>
                <p:oleObj name="Equation" r:id="rId10" imgW="431640" imgH="533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7"/>
          <p:cNvGraphicFramePr>
            <a:graphicFrameLocks noChangeAspect="1"/>
          </p:cNvGraphicFramePr>
          <p:nvPr/>
        </p:nvGraphicFramePr>
        <p:xfrm>
          <a:off x="6172200" y="51816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520560" progId="Equation.3">
                  <p:embed/>
                </p:oleObj>
              </mc:Choice>
              <mc:Fallback>
                <p:oleObj name="Equation" r:id="rId11" imgW="36828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368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8"/>
          <p:cNvGraphicFramePr>
            <a:graphicFrameLocks noChangeAspect="1"/>
          </p:cNvGraphicFramePr>
          <p:nvPr/>
        </p:nvGraphicFramePr>
        <p:xfrm>
          <a:off x="8305800" y="5181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520560" progId="Equation.3">
                  <p:embed/>
                </p:oleObj>
              </mc:Choice>
              <mc:Fallback>
                <p:oleObj name="Equation" r:id="rId12" imgW="44424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81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Oval 19"/>
          <p:cNvSpPr>
            <a:spLocks noChangeArrowheads="1"/>
          </p:cNvSpPr>
          <p:nvPr/>
        </p:nvSpPr>
        <p:spPr bwMode="auto">
          <a:xfrm>
            <a:off x="81534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4" name="Oval 20"/>
          <p:cNvSpPr>
            <a:spLocks noChangeArrowheads="1"/>
          </p:cNvSpPr>
          <p:nvPr/>
        </p:nvSpPr>
        <p:spPr bwMode="auto">
          <a:xfrm>
            <a:off x="6019800" y="518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5" name="Line 21"/>
          <p:cNvSpPr>
            <a:spLocks noChangeShapeType="1"/>
          </p:cNvSpPr>
          <p:nvPr/>
        </p:nvSpPr>
        <p:spPr bwMode="auto">
          <a:xfrm>
            <a:off x="47244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6" name="Line 22"/>
          <p:cNvSpPr>
            <a:spLocks noChangeShapeType="1"/>
          </p:cNvSpPr>
          <p:nvPr/>
        </p:nvSpPr>
        <p:spPr bwMode="auto">
          <a:xfrm>
            <a:off x="6705600" y="5562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7" name="Freeform 23"/>
          <p:cNvSpPr>
            <a:spLocks/>
          </p:cNvSpPr>
          <p:nvPr/>
        </p:nvSpPr>
        <p:spPr bwMode="auto">
          <a:xfrm>
            <a:off x="4648200" y="5029200"/>
            <a:ext cx="1524000" cy="228600"/>
          </a:xfrm>
          <a:custGeom>
            <a:avLst/>
            <a:gdLst>
              <a:gd name="T0" fmla="*/ 1524000 w 960"/>
              <a:gd name="T1" fmla="*/ 228600 h 144"/>
              <a:gd name="T2" fmla="*/ 838200 w 960"/>
              <a:gd name="T3" fmla="*/ 0 h 144"/>
              <a:gd name="T4" fmla="*/ 0 w 960"/>
              <a:gd name="T5" fmla="*/ 228600 h 144"/>
              <a:gd name="T6" fmla="*/ 0 60000 65536"/>
              <a:gd name="T7" fmla="*/ 0 60000 65536"/>
              <a:gd name="T8" fmla="*/ 0 60000 65536"/>
              <a:gd name="T9" fmla="*/ 0 w 960"/>
              <a:gd name="T10" fmla="*/ 0 h 144"/>
              <a:gd name="T11" fmla="*/ 960 w 96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8" name="Line 24"/>
          <p:cNvSpPr>
            <a:spLocks noChangeShapeType="1"/>
          </p:cNvSpPr>
          <p:nvPr/>
        </p:nvSpPr>
        <p:spPr bwMode="auto">
          <a:xfrm>
            <a:off x="3187700" y="556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3" name="Object 25"/>
          <p:cNvGraphicFramePr>
            <a:graphicFrameLocks noChangeAspect="1"/>
          </p:cNvGraphicFramePr>
          <p:nvPr/>
        </p:nvGraphicFramePr>
        <p:xfrm>
          <a:off x="5334000" y="45720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380880" progId="Equation.3">
                  <p:embed/>
                </p:oleObj>
              </mc:Choice>
              <mc:Fallback>
                <p:oleObj name="Equation" r:id="rId14" imgW="253800" imgH="380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26"/>
          <p:cNvGraphicFramePr>
            <a:graphicFrameLocks noChangeAspect="1"/>
          </p:cNvGraphicFramePr>
          <p:nvPr/>
        </p:nvGraphicFramePr>
        <p:xfrm>
          <a:off x="5410200" y="5638800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368280" progId="Equation.3">
                  <p:embed/>
                </p:oleObj>
              </mc:Choice>
              <mc:Fallback>
                <p:oleObj name="Equation" r:id="rId15" imgW="16488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38800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27"/>
          <p:cNvGraphicFramePr>
            <a:graphicFrameLocks noChangeAspect="1"/>
          </p:cNvGraphicFramePr>
          <p:nvPr/>
        </p:nvGraphicFramePr>
        <p:xfrm>
          <a:off x="7378700" y="5160963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368280" progId="Equation.3">
                  <p:embed/>
                </p:oleObj>
              </mc:Choice>
              <mc:Fallback>
                <p:oleObj name="Equation" r:id="rId16" imgW="164880" imgH="368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5160963"/>
                        <a:ext cx="163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28"/>
          <p:cNvGraphicFramePr>
            <a:graphicFrameLocks noChangeAspect="1"/>
          </p:cNvGraphicFramePr>
          <p:nvPr/>
        </p:nvGraphicFramePr>
        <p:xfrm>
          <a:off x="6426200" y="61722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380880" progId="Equation.3">
                  <p:embed/>
                </p:oleObj>
              </mc:Choice>
              <mc:Fallback>
                <p:oleObj name="Equation" r:id="rId18" imgW="25380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6172200"/>
                        <a:ext cx="2524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9" name="Freeform 29"/>
          <p:cNvSpPr>
            <a:spLocks/>
          </p:cNvSpPr>
          <p:nvPr/>
        </p:nvSpPr>
        <p:spPr bwMode="auto">
          <a:xfrm>
            <a:off x="4419600" y="5867400"/>
            <a:ext cx="3962400" cy="711200"/>
          </a:xfrm>
          <a:custGeom>
            <a:avLst/>
            <a:gdLst>
              <a:gd name="T0" fmla="*/ 0 w 2496"/>
              <a:gd name="T1" fmla="*/ 152400 h 448"/>
              <a:gd name="T2" fmla="*/ 685800 w 2496"/>
              <a:gd name="T3" fmla="*/ 609600 h 448"/>
              <a:gd name="T4" fmla="*/ 3124200 w 2496"/>
              <a:gd name="T5" fmla="*/ 609600 h 448"/>
              <a:gd name="T6" fmla="*/ 3962400 w 2496"/>
              <a:gd name="T7" fmla="*/ 0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2496"/>
              <a:gd name="T13" fmla="*/ 0 h 448"/>
              <a:gd name="T14" fmla="*/ 2496 w 2496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96" h="448">
                <a:moveTo>
                  <a:pt x="0" y="96"/>
                </a:moveTo>
                <a:cubicBezTo>
                  <a:pt x="52" y="216"/>
                  <a:pt x="104" y="336"/>
                  <a:pt x="432" y="384"/>
                </a:cubicBezTo>
                <a:cubicBezTo>
                  <a:pt x="760" y="432"/>
                  <a:pt x="1624" y="448"/>
                  <a:pt x="1968" y="384"/>
                </a:cubicBezTo>
                <a:cubicBezTo>
                  <a:pt x="2312" y="320"/>
                  <a:pt x="2404" y="160"/>
                  <a:pt x="2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20" name="Freeform 30"/>
          <p:cNvSpPr>
            <a:spLocks/>
          </p:cNvSpPr>
          <p:nvPr/>
        </p:nvSpPr>
        <p:spPr bwMode="auto">
          <a:xfrm>
            <a:off x="8293100" y="4572000"/>
            <a:ext cx="571500" cy="685800"/>
          </a:xfrm>
          <a:custGeom>
            <a:avLst/>
            <a:gdLst>
              <a:gd name="T0" fmla="*/ 393700 w 360"/>
              <a:gd name="T1" fmla="*/ 685800 h 432"/>
              <a:gd name="T2" fmla="*/ 546100 w 360"/>
              <a:gd name="T3" fmla="*/ 228600 h 432"/>
              <a:gd name="T4" fmla="*/ 241300 w 360"/>
              <a:gd name="T5" fmla="*/ 0 h 432"/>
              <a:gd name="T6" fmla="*/ 12700 w 360"/>
              <a:gd name="T7" fmla="*/ 228600 h 432"/>
              <a:gd name="T8" fmla="*/ 165100 w 360"/>
              <a:gd name="T9" fmla="*/ 60960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0"/>
              <a:gd name="T16" fmla="*/ 0 h 432"/>
              <a:gd name="T17" fmla="*/ 360 w 360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0" h="432">
                <a:moveTo>
                  <a:pt x="248" y="432"/>
                </a:moveTo>
                <a:cubicBezTo>
                  <a:pt x="304" y="324"/>
                  <a:pt x="360" y="216"/>
                  <a:pt x="344" y="144"/>
                </a:cubicBezTo>
                <a:cubicBezTo>
                  <a:pt x="328" y="72"/>
                  <a:pt x="208" y="0"/>
                  <a:pt x="152" y="0"/>
                </a:cubicBezTo>
                <a:cubicBezTo>
                  <a:pt x="96" y="0"/>
                  <a:pt x="16" y="80"/>
                  <a:pt x="8" y="144"/>
                </a:cubicBezTo>
                <a:cubicBezTo>
                  <a:pt x="0" y="208"/>
                  <a:pt x="52" y="296"/>
                  <a:pt x="104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7" name="Object 31"/>
          <p:cNvGraphicFramePr>
            <a:graphicFrameLocks noChangeAspect="1"/>
          </p:cNvGraphicFramePr>
          <p:nvPr/>
        </p:nvGraphicFramePr>
        <p:xfrm>
          <a:off x="8305800" y="41148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457200" progId="Equation.3">
                  <p:embed/>
                </p:oleObj>
              </mc:Choice>
              <mc:Fallback>
                <p:oleObj name="Equation" r:id="rId20" imgW="50796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50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1" name="Text Box 32"/>
          <p:cNvSpPr txBox="1">
            <a:spLocks noChangeArrowheads="1"/>
          </p:cNvSpPr>
          <p:nvPr/>
        </p:nvSpPr>
        <p:spPr bwMode="auto">
          <a:xfrm>
            <a:off x="5867400" y="990600"/>
            <a:ext cx="105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FA</a:t>
            </a:r>
          </a:p>
        </p:txBody>
      </p:sp>
      <p:sp>
        <p:nvSpPr>
          <p:cNvPr id="67622" name="Text Box 33"/>
          <p:cNvSpPr txBox="1">
            <a:spLocks noChangeArrowheads="1"/>
          </p:cNvSpPr>
          <p:nvPr/>
        </p:nvSpPr>
        <p:spPr bwMode="auto">
          <a:xfrm>
            <a:off x="5486400" y="3962400"/>
            <a:ext cx="102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A</a:t>
            </a:r>
          </a:p>
        </p:txBody>
      </p:sp>
      <p:graphicFrame>
        <p:nvGraphicFramePr>
          <p:cNvPr id="67598" name="Object 34"/>
          <p:cNvGraphicFramePr>
            <a:graphicFrameLocks noChangeAspect="1"/>
          </p:cNvGraphicFramePr>
          <p:nvPr/>
        </p:nvGraphicFramePr>
        <p:xfrm>
          <a:off x="228600" y="1752600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0680" imgH="571320" progId="Equation.3">
                  <p:embed/>
                </p:oleObj>
              </mc:Choice>
              <mc:Fallback>
                <p:oleObj name="Equation" r:id="rId22" imgW="2920680" imgH="571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292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35"/>
          <p:cNvGraphicFramePr>
            <a:graphicFrameLocks noChangeAspect="1"/>
          </p:cNvGraphicFramePr>
          <p:nvPr/>
        </p:nvGraphicFramePr>
        <p:xfrm>
          <a:off x="152400" y="47244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97000" imgH="571320" progId="Equation.3">
                  <p:embed/>
                </p:oleObj>
              </mc:Choice>
              <mc:Fallback>
                <p:oleObj name="Equation" r:id="rId24" imgW="2997000" imgH="5713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299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36"/>
          <p:cNvGraphicFramePr>
            <a:graphicFrameLocks noChangeAspect="1"/>
          </p:cNvGraphicFramePr>
          <p:nvPr/>
        </p:nvGraphicFramePr>
        <p:xfrm>
          <a:off x="7010400" y="9906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571320" progId="Equation.3">
                  <p:embed/>
                </p:oleObj>
              </mc:Choice>
              <mc:Fallback>
                <p:oleObj name="Equation" r:id="rId26" imgW="647640" imgH="5713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90600"/>
                        <a:ext cx="6461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37"/>
          <p:cNvGraphicFramePr>
            <a:graphicFrameLocks noChangeAspect="1"/>
          </p:cNvGraphicFramePr>
          <p:nvPr/>
        </p:nvGraphicFramePr>
        <p:xfrm>
          <a:off x="6705600" y="39624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600" imgH="571320" progId="Equation.3">
                  <p:embed/>
                </p:oleObj>
              </mc:Choice>
              <mc:Fallback>
                <p:oleObj name="Equation" r:id="rId28" imgW="723600" imgH="5713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3" name="Text Box 39"/>
          <p:cNvSpPr txBox="1">
            <a:spLocks noChangeArrowheads="1"/>
          </p:cNvSpPr>
          <p:nvPr/>
        </p:nvSpPr>
        <p:spPr bwMode="auto">
          <a:xfrm>
            <a:off x="228600" y="152400"/>
            <a:ext cx="61595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99"/>
                </a:solidFill>
              </a:rPr>
              <a:t>Example of equivalent machin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09FAB7-F324-4BA1-8CDB-1545CDEF95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8613" name="Text Box 2"/>
          <p:cNvSpPr txBox="1">
            <a:spLocks noChangeArrowheads="1"/>
          </p:cNvSpPr>
          <p:nvPr/>
        </p:nvSpPr>
        <p:spPr bwMode="auto">
          <a:xfrm>
            <a:off x="2819400" y="228600"/>
            <a:ext cx="22891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Theorem:</a:t>
            </a:r>
          </a:p>
        </p:txBody>
      </p:sp>
      <p:sp>
        <p:nvSpPr>
          <p:cNvPr id="68614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8615" name="Text Box 4"/>
          <p:cNvSpPr txBox="1">
            <a:spLocks noChangeArrowheads="1"/>
          </p:cNvSpPr>
          <p:nvPr/>
        </p:nvSpPr>
        <p:spPr bwMode="auto">
          <a:xfrm>
            <a:off x="5410200" y="19050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8616" name="AutoShape 5"/>
          <p:cNvSpPr>
            <a:spLocks/>
          </p:cNvSpPr>
          <p:nvPr/>
        </p:nvSpPr>
        <p:spPr bwMode="auto">
          <a:xfrm>
            <a:off x="457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AutoShape 6"/>
          <p:cNvSpPr>
            <a:spLocks/>
          </p:cNvSpPr>
          <p:nvPr/>
        </p:nvSpPr>
        <p:spPr bwMode="auto">
          <a:xfrm>
            <a:off x="51054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AutoShape 7"/>
          <p:cNvSpPr>
            <a:spLocks/>
          </p:cNvSpPr>
          <p:nvPr/>
        </p:nvSpPr>
        <p:spPr bwMode="auto">
          <a:xfrm flipH="1">
            <a:off x="76962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9" name="AutoShape 8"/>
          <p:cNvSpPr>
            <a:spLocks/>
          </p:cNvSpPr>
          <p:nvPr/>
        </p:nvSpPr>
        <p:spPr bwMode="auto">
          <a:xfrm flipH="1">
            <a:off x="2971800" y="1600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610" name="Object 0"/>
          <p:cNvGraphicFramePr>
            <a:graphicFrameLocks noChangeAspect="1"/>
          </p:cNvGraphicFramePr>
          <p:nvPr/>
        </p:nvGraphicFramePr>
        <p:xfrm>
          <a:off x="3810000" y="22098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77480" progId="Equation.3">
                  <p:embed/>
                </p:oleObj>
              </mc:Choice>
              <mc:Fallback>
                <p:oleObj name="Equation" r:id="rId2" imgW="30456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68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0"/>
          <p:cNvSpPr txBox="1">
            <a:spLocks noChangeArrowheads="1"/>
          </p:cNvSpPr>
          <p:nvPr/>
        </p:nvSpPr>
        <p:spPr bwMode="auto">
          <a:xfrm>
            <a:off x="304800" y="5334000"/>
            <a:ext cx="8513869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/>
              <a:t>NFAs and DFAs accept the same set of languages</a:t>
            </a:r>
          </a:p>
        </p:txBody>
      </p:sp>
      <p:sp>
        <p:nvSpPr>
          <p:cNvPr id="68621" name="Text Box 11"/>
          <p:cNvSpPr txBox="1">
            <a:spLocks noChangeArrowheads="1"/>
          </p:cNvSpPr>
          <p:nvPr/>
        </p:nvSpPr>
        <p:spPr bwMode="auto">
          <a:xfrm>
            <a:off x="5562600" y="3429000"/>
            <a:ext cx="1966913" cy="154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6600"/>
                </a:solidFill>
              </a:rPr>
              <a:t>Languages </a:t>
            </a:r>
          </a:p>
          <a:p>
            <a:r>
              <a:rPr lang="en-US" sz="2800">
                <a:solidFill>
                  <a:srgbClr val="006600"/>
                </a:solidFill>
              </a:rPr>
              <a:t>accepted</a:t>
            </a:r>
          </a:p>
          <a:p>
            <a:r>
              <a:rPr lang="en-US" sz="2800">
                <a:solidFill>
                  <a:srgbClr val="006600"/>
                </a:solidFill>
              </a:rPr>
              <a:t>by DFA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BEF026-7F97-421B-9B15-6FC9A6895EA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9638" name="Text Box 2"/>
          <p:cNvSpPr txBox="1">
            <a:spLocks noChangeArrowheads="1"/>
          </p:cNvSpPr>
          <p:nvPr/>
        </p:nvSpPr>
        <p:spPr bwMode="auto">
          <a:xfrm>
            <a:off x="762000" y="15240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9639" name="Text Box 3"/>
          <p:cNvSpPr txBox="1">
            <a:spLocks noChangeArrowheads="1"/>
          </p:cNvSpPr>
          <p:nvPr/>
        </p:nvSpPr>
        <p:spPr bwMode="auto">
          <a:xfrm>
            <a:off x="5410200" y="18288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9640" name="AutoShape 4"/>
          <p:cNvSpPr>
            <a:spLocks/>
          </p:cNvSpPr>
          <p:nvPr/>
        </p:nvSpPr>
        <p:spPr bwMode="auto">
          <a:xfrm>
            <a:off x="4572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AutoShape 5"/>
          <p:cNvSpPr>
            <a:spLocks/>
          </p:cNvSpPr>
          <p:nvPr/>
        </p:nvSpPr>
        <p:spPr bwMode="auto">
          <a:xfrm>
            <a:off x="51054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AutoShape 6"/>
          <p:cNvSpPr>
            <a:spLocks/>
          </p:cNvSpPr>
          <p:nvPr/>
        </p:nvSpPr>
        <p:spPr bwMode="auto">
          <a:xfrm flipH="1">
            <a:off x="76962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AutoShape 7"/>
          <p:cNvSpPr>
            <a:spLocks/>
          </p:cNvSpPr>
          <p:nvPr/>
        </p:nvSpPr>
        <p:spPr bwMode="auto">
          <a:xfrm flipH="1">
            <a:off x="2971800" y="15240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34" name="Object 0"/>
          <p:cNvGraphicFramePr>
            <a:graphicFrameLocks noChangeAspect="1"/>
          </p:cNvGraphicFramePr>
          <p:nvPr/>
        </p:nvGraphicFramePr>
        <p:xfrm>
          <a:off x="3657600" y="20574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68280" progId="Equation.3">
                  <p:embed/>
                </p:oleObj>
              </mc:Choice>
              <mc:Fallback>
                <p:oleObj name="Equation" r:id="rId2" imgW="393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9"/>
          <p:cNvSpPr txBox="1">
            <a:spLocks noChangeArrowheads="1"/>
          </p:cNvSpPr>
          <p:nvPr/>
        </p:nvSpPr>
        <p:spPr bwMode="auto">
          <a:xfrm>
            <a:off x="762000" y="4038600"/>
            <a:ext cx="22225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</a:t>
            </a:r>
          </a:p>
          <a:p>
            <a:r>
              <a:rPr lang="en-US"/>
              <a:t>accepted</a:t>
            </a:r>
          </a:p>
          <a:p>
            <a:r>
              <a:rPr lang="en-US"/>
              <a:t>by NFAs</a:t>
            </a:r>
          </a:p>
        </p:txBody>
      </p:sp>
      <p:sp>
        <p:nvSpPr>
          <p:cNvPr id="69645" name="Text Box 10"/>
          <p:cNvSpPr txBox="1">
            <a:spLocks noChangeArrowheads="1"/>
          </p:cNvSpPr>
          <p:nvPr/>
        </p:nvSpPr>
        <p:spPr bwMode="auto">
          <a:xfrm>
            <a:off x="5410200" y="4343400"/>
            <a:ext cx="210026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</a:t>
            </a:r>
          </a:p>
          <a:p>
            <a:r>
              <a:rPr lang="en-US"/>
              <a:t>Languages</a:t>
            </a:r>
          </a:p>
        </p:txBody>
      </p:sp>
      <p:sp>
        <p:nvSpPr>
          <p:cNvPr id="69646" name="AutoShape 11"/>
          <p:cNvSpPr>
            <a:spLocks/>
          </p:cNvSpPr>
          <p:nvPr/>
        </p:nvSpPr>
        <p:spPr bwMode="auto">
          <a:xfrm>
            <a:off x="4572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AutoShape 12"/>
          <p:cNvSpPr>
            <a:spLocks/>
          </p:cNvSpPr>
          <p:nvPr/>
        </p:nvSpPr>
        <p:spPr bwMode="auto">
          <a:xfrm>
            <a:off x="51054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AutoShape 13"/>
          <p:cNvSpPr>
            <a:spLocks/>
          </p:cNvSpPr>
          <p:nvPr/>
        </p:nvSpPr>
        <p:spPr bwMode="auto">
          <a:xfrm flipH="1">
            <a:off x="76962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AutoShape 14"/>
          <p:cNvSpPr>
            <a:spLocks/>
          </p:cNvSpPr>
          <p:nvPr/>
        </p:nvSpPr>
        <p:spPr bwMode="auto">
          <a:xfrm flipH="1">
            <a:off x="2971800" y="40386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35" name="Object 1"/>
          <p:cNvGraphicFramePr>
            <a:graphicFrameLocks noChangeAspect="1"/>
          </p:cNvGraphicFramePr>
          <p:nvPr/>
        </p:nvGraphicFramePr>
        <p:xfrm>
          <a:off x="3657600" y="4572000"/>
          <a:ext cx="9382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68280" progId="Equation.3">
                  <p:embed/>
                </p:oleObj>
              </mc:Choice>
              <mc:Fallback>
                <p:oleObj name="Equation" r:id="rId4" imgW="39348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9382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6"/>
          <p:cNvSpPr txBox="1">
            <a:spLocks noChangeArrowheads="1"/>
          </p:cNvSpPr>
          <p:nvPr/>
        </p:nvSpPr>
        <p:spPr bwMode="auto">
          <a:xfrm>
            <a:off x="2514600" y="381000"/>
            <a:ext cx="4149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only need to show</a:t>
            </a:r>
          </a:p>
        </p:txBody>
      </p:sp>
      <p:sp>
        <p:nvSpPr>
          <p:cNvPr id="69651" name="Text Box 17"/>
          <p:cNvSpPr txBox="1">
            <a:spLocks noChangeArrowheads="1"/>
          </p:cNvSpPr>
          <p:nvPr/>
        </p:nvSpPr>
        <p:spPr bwMode="auto">
          <a:xfrm>
            <a:off x="457200" y="331788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69652" name="Text Box 18"/>
          <p:cNvSpPr txBox="1">
            <a:spLocks noChangeArrowheads="1"/>
          </p:cNvSpPr>
          <p:nvPr/>
        </p:nvSpPr>
        <p:spPr bwMode="auto">
          <a:xfrm>
            <a:off x="3657600" y="3352800"/>
            <a:ext cx="10985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12869</TotalTime>
  <Words>708</Words>
  <Application>Microsoft Macintosh PowerPoint</Application>
  <PresentationFormat>On-screen Show (4:3)</PresentationFormat>
  <Paragraphs>286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8" baseType="lpstr">
      <vt:lpstr>Comic Sans MS</vt:lpstr>
      <vt:lpstr>Times New Roman</vt:lpstr>
      <vt:lpstr>class</vt:lpstr>
      <vt:lpstr>Equation</vt:lpstr>
      <vt:lpstr>NFA-DFA Equivalence</vt:lpstr>
      <vt:lpstr>Recap</vt:lpstr>
      <vt:lpstr>PowerPoint Presentation</vt:lpstr>
      <vt:lpstr>PowerPoint Presentation</vt:lpstr>
      <vt:lpstr>Given an NFA, make an equivalent DFA</vt:lpstr>
      <vt:lpstr>Equivalence of Mach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sion NFA to DF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, we shall study the </vt:lpstr>
      <vt:lpstr>General Conversion Proced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ny Questions?</vt:lpstr>
      <vt:lpstr>Be ready for quiz 1</vt:lpstr>
      <vt:lpstr>Name……….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ersion of NFA to DFA</dc:title>
  <dc:creator/>
  <cp:lastModifiedBy>Sohail Iqbal</cp:lastModifiedBy>
  <cp:revision>635</cp:revision>
  <cp:lastPrinted>2000-09-11T14:23:11Z</cp:lastPrinted>
  <dcterms:created xsi:type="dcterms:W3CDTF">2000-08-31T01:12:33Z</dcterms:created>
  <dcterms:modified xsi:type="dcterms:W3CDTF">2025-02-19T05:59:08Z</dcterms:modified>
</cp:coreProperties>
</file>